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webextensions/webextension1.xml" ContentType="application/vnd.ms-office.webextension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notesMasterIdLst>
    <p:notesMasterId r:id="rId35"/>
  </p:notesMasterIdLst>
  <p:sldIdLst>
    <p:sldId id="256" r:id="rId4"/>
    <p:sldId id="333" r:id="rId5"/>
    <p:sldId id="294" r:id="rId6"/>
    <p:sldId id="297" r:id="rId7"/>
    <p:sldId id="298" r:id="rId8"/>
    <p:sldId id="302" r:id="rId9"/>
    <p:sldId id="344" r:id="rId10"/>
    <p:sldId id="345" r:id="rId11"/>
    <p:sldId id="285" r:id="rId12"/>
    <p:sldId id="257" r:id="rId13"/>
    <p:sldId id="286" r:id="rId14"/>
    <p:sldId id="287" r:id="rId15"/>
    <p:sldId id="288" r:id="rId16"/>
    <p:sldId id="289" r:id="rId17"/>
    <p:sldId id="290" r:id="rId18"/>
    <p:sldId id="291" r:id="rId19"/>
    <p:sldId id="335" r:id="rId20"/>
    <p:sldId id="292" r:id="rId21"/>
    <p:sldId id="293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03" r:id="rId31"/>
    <p:sldId id="262" r:id="rId32"/>
    <p:sldId id="263" r:id="rId33"/>
    <p:sldId id="259" r:id="rId34"/>
  </p:sldIdLst>
  <p:sldSz cx="12192000" cy="6858000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0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22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9" d="100"/>
          <a:sy n="69" d="100"/>
        </p:scale>
        <p:origin x="3264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ik Maldonado" userId="73349c84f5edac2e" providerId="LiveId" clId="{87B90562-8819-44A0-86AE-4C3A4848BEDF}"/>
    <pc:docChg chg="custSel modSld">
      <pc:chgData name="Erik Maldonado" userId="73349c84f5edac2e" providerId="LiveId" clId="{87B90562-8819-44A0-86AE-4C3A4848BEDF}" dt="2024-06-28T21:26:16.947" v="9" actId="167"/>
      <pc:docMkLst>
        <pc:docMk/>
      </pc:docMkLst>
      <pc:sldChg chg="addSp delSp modSp mod delAnim">
        <pc:chgData name="Erik Maldonado" userId="73349c84f5edac2e" providerId="LiveId" clId="{87B90562-8819-44A0-86AE-4C3A4848BEDF}" dt="2024-06-28T21:26:16.947" v="9" actId="167"/>
        <pc:sldMkLst>
          <pc:docMk/>
          <pc:sldMk cId="1016493462" sldId="335"/>
        </pc:sldMkLst>
        <pc:picChg chg="del mod">
          <ac:chgData name="Erik Maldonado" userId="73349c84f5edac2e" providerId="LiveId" clId="{87B90562-8819-44A0-86AE-4C3A4848BEDF}" dt="2024-06-28T21:25:02.654" v="3" actId="21"/>
          <ac:picMkLst>
            <pc:docMk/>
            <pc:sldMk cId="1016493462" sldId="335"/>
            <ac:picMk id="2" creationId="{64399B95-C9BB-255B-C2F8-E00B1B3CD519}"/>
          </ac:picMkLst>
        </pc:picChg>
        <pc:picChg chg="add del">
          <ac:chgData name="Erik Maldonado" userId="73349c84f5edac2e" providerId="LiveId" clId="{87B90562-8819-44A0-86AE-4C3A4848BEDF}" dt="2024-06-28T21:25:32.932" v="5" actId="21"/>
          <ac:picMkLst>
            <pc:docMk/>
            <pc:sldMk cId="1016493462" sldId="335"/>
            <ac:picMk id="3" creationId="{26E0E660-3638-A700-79B1-4B0973FDE544}"/>
          </ac:picMkLst>
        </pc:picChg>
        <pc:picChg chg="add mod ord">
          <ac:chgData name="Erik Maldonado" userId="73349c84f5edac2e" providerId="LiveId" clId="{87B90562-8819-44A0-86AE-4C3A4848BEDF}" dt="2024-06-28T21:26:16.947" v="9" actId="167"/>
          <ac:picMkLst>
            <pc:docMk/>
            <pc:sldMk cId="1016493462" sldId="335"/>
            <ac:picMk id="11" creationId="{06EBDB56-01EB-F3A0-C458-FCF890F642D1}"/>
          </ac:picMkLst>
        </pc:picChg>
      </pc:sldChg>
    </pc:docChg>
  </pc:docChgLst>
  <pc:docChgLst>
    <pc:chgData name="Erik Maldonado" userId="73349c84f5edac2e" providerId="LiveId" clId="{D2774D7B-998D-4C20-90D9-E10244332492}"/>
    <pc:docChg chg="custSel addSld delSld modSld sldOrd">
      <pc:chgData name="Erik Maldonado" userId="73349c84f5edac2e" providerId="LiveId" clId="{D2774D7B-998D-4C20-90D9-E10244332492}" dt="2024-09-25T22:56:30.906" v="858" actId="113"/>
      <pc:docMkLst>
        <pc:docMk/>
      </pc:docMkLst>
      <pc:sldChg chg="addSp delSp modSp mod">
        <pc:chgData name="Erik Maldonado" userId="73349c84f5edac2e" providerId="LiveId" clId="{D2774D7B-998D-4C20-90D9-E10244332492}" dt="2024-09-25T13:34:16.475" v="760" actId="14100"/>
        <pc:sldMkLst>
          <pc:docMk/>
          <pc:sldMk cId="137163556" sldId="257"/>
        </pc:sldMkLst>
        <pc:spChg chg="add del mod">
          <ac:chgData name="Erik Maldonado" userId="73349c84f5edac2e" providerId="LiveId" clId="{D2774D7B-998D-4C20-90D9-E10244332492}" dt="2024-09-25T13:28:15.796" v="757" actId="478"/>
          <ac:spMkLst>
            <pc:docMk/>
            <pc:sldMk cId="137163556" sldId="257"/>
            <ac:spMk id="2" creationId="{94D904C4-B6B7-B50E-9290-53A501A9F08E}"/>
          </ac:spMkLst>
        </pc:spChg>
        <pc:spChg chg="add del mod">
          <ac:chgData name="Erik Maldonado" userId="73349c84f5edac2e" providerId="LiveId" clId="{D2774D7B-998D-4C20-90D9-E10244332492}" dt="2024-09-25T13:24:53.021" v="756" actId="478"/>
          <ac:spMkLst>
            <pc:docMk/>
            <pc:sldMk cId="137163556" sldId="257"/>
            <ac:spMk id="3" creationId="{C601EE82-A10F-C811-0649-B0140F934173}"/>
          </ac:spMkLst>
        </pc:spChg>
        <pc:graphicFrameChg chg="add mod">
          <ac:chgData name="Erik Maldonado" userId="73349c84f5edac2e" providerId="LiveId" clId="{D2774D7B-998D-4C20-90D9-E10244332492}" dt="2024-09-25T13:34:16.475" v="760" actId="14100"/>
          <ac:graphicFrameMkLst>
            <pc:docMk/>
            <pc:sldMk cId="137163556" sldId="257"/>
            <ac:graphicFrameMk id="2" creationId="{B015B8BF-4A93-8A47-19D8-116974C45779}"/>
          </ac:graphicFrameMkLst>
        </pc:graphicFrameChg>
        <pc:graphicFrameChg chg="del">
          <ac:chgData name="Erik Maldonado" userId="73349c84f5edac2e" providerId="LiveId" clId="{D2774D7B-998D-4C20-90D9-E10244332492}" dt="2024-09-25T13:02:50.135" v="751" actId="478"/>
          <ac:graphicFrameMkLst>
            <pc:docMk/>
            <pc:sldMk cId="137163556" sldId="257"/>
            <ac:graphicFrameMk id="4" creationId="{5445FB04-3204-E6FD-2319-AD62BF11D52B}"/>
          </ac:graphicFrameMkLst>
        </pc:graphicFrameChg>
      </pc:sldChg>
      <pc:sldChg chg="modSp add mod setBg">
        <pc:chgData name="Erik Maldonado" userId="73349c84f5edac2e" providerId="LiveId" clId="{D2774D7B-998D-4C20-90D9-E10244332492}" dt="2024-09-25T12:39:47.211" v="748" actId="20577"/>
        <pc:sldMkLst>
          <pc:docMk/>
          <pc:sldMk cId="0" sldId="262"/>
        </pc:sldMkLst>
        <pc:spChg chg="mod">
          <ac:chgData name="Erik Maldonado" userId="73349c84f5edac2e" providerId="LiveId" clId="{D2774D7B-998D-4C20-90D9-E10244332492}" dt="2024-09-25T12:39:47.211" v="748" actId="20577"/>
          <ac:spMkLst>
            <pc:docMk/>
            <pc:sldMk cId="0" sldId="262"/>
            <ac:spMk id="119" creationId="{00000000-0000-0000-0000-000000000000}"/>
          </ac:spMkLst>
        </pc:spChg>
      </pc:sldChg>
      <pc:sldChg chg="modSp add mod">
        <pc:chgData name="Erik Maldonado" userId="73349c84f5edac2e" providerId="LiveId" clId="{D2774D7B-998D-4C20-90D9-E10244332492}" dt="2024-09-25T12:31:10.161" v="24" actId="108"/>
        <pc:sldMkLst>
          <pc:docMk/>
          <pc:sldMk cId="0" sldId="263"/>
        </pc:sldMkLst>
        <pc:spChg chg="mod">
          <ac:chgData name="Erik Maldonado" userId="73349c84f5edac2e" providerId="LiveId" clId="{D2774D7B-998D-4C20-90D9-E10244332492}" dt="2024-09-25T12:31:10.161" v="24" actId="108"/>
          <ac:spMkLst>
            <pc:docMk/>
            <pc:sldMk cId="0" sldId="263"/>
            <ac:spMk id="125" creationId="{00000000-0000-0000-0000-000000000000}"/>
          </ac:spMkLst>
        </pc:spChg>
      </pc:sldChg>
      <pc:sldChg chg="delSp new del mod">
        <pc:chgData name="Erik Maldonado" userId="73349c84f5edac2e" providerId="LiveId" clId="{D2774D7B-998D-4C20-90D9-E10244332492}" dt="2024-09-25T12:26:07.211" v="3" actId="47"/>
        <pc:sldMkLst>
          <pc:docMk/>
          <pc:sldMk cId="2599365909" sldId="344"/>
        </pc:sldMkLst>
        <pc:spChg chg="del">
          <ac:chgData name="Erik Maldonado" userId="73349c84f5edac2e" providerId="LiveId" clId="{D2774D7B-998D-4C20-90D9-E10244332492}" dt="2024-09-25T12:20:43.510" v="1" actId="478"/>
          <ac:spMkLst>
            <pc:docMk/>
            <pc:sldMk cId="2599365909" sldId="344"/>
            <ac:spMk id="2" creationId="{1BEA79EB-C6C1-258E-4575-7EACEDE4656A}"/>
          </ac:spMkLst>
        </pc:spChg>
        <pc:spChg chg="del">
          <ac:chgData name="Erik Maldonado" userId="73349c84f5edac2e" providerId="LiveId" clId="{D2774D7B-998D-4C20-90D9-E10244332492}" dt="2024-09-25T12:20:43.510" v="1" actId="478"/>
          <ac:spMkLst>
            <pc:docMk/>
            <pc:sldMk cId="2599365909" sldId="344"/>
            <ac:spMk id="3" creationId="{DB134E6B-5540-62AE-1EB5-CCC4672E5FF6}"/>
          </ac:spMkLst>
        </pc:spChg>
      </pc:sldChg>
      <pc:sldChg chg="modSp add del mod">
        <pc:chgData name="Erik Maldonado" userId="73349c84f5edac2e" providerId="LiveId" clId="{D2774D7B-998D-4C20-90D9-E10244332492}" dt="2024-09-25T22:38:12.186" v="829"/>
        <pc:sldMkLst>
          <pc:docMk/>
          <pc:sldMk cId="3993514118" sldId="344"/>
        </pc:sldMkLst>
        <pc:spChg chg="mod">
          <ac:chgData name="Erik Maldonado" userId="73349c84f5edac2e" providerId="LiveId" clId="{D2774D7B-998D-4C20-90D9-E10244332492}" dt="2024-09-25T22:38:12.186" v="829"/>
          <ac:spMkLst>
            <pc:docMk/>
            <pc:sldMk cId="3993514118" sldId="344"/>
            <ac:spMk id="7" creationId="{277FB71E-9787-F827-684B-A94404A5A875}"/>
          </ac:spMkLst>
        </pc:spChg>
      </pc:sldChg>
      <pc:sldChg chg="addSp delSp modSp new mod modAnim">
        <pc:chgData name="Erik Maldonado" userId="73349c84f5edac2e" providerId="LiveId" clId="{D2774D7B-998D-4C20-90D9-E10244332492}" dt="2024-09-25T20:13:46.695" v="788"/>
        <pc:sldMkLst>
          <pc:docMk/>
          <pc:sldMk cId="3993514118" sldId="344"/>
        </pc:sldMkLst>
        <pc:spChg chg="del">
          <ac:chgData name="Erik Maldonado" userId="73349c84f5edac2e" providerId="LiveId" clId="{D2774D7B-998D-4C20-90D9-E10244332492}" dt="2024-09-25T20:07:48.186" v="762" actId="478"/>
          <ac:spMkLst>
            <pc:docMk/>
            <pc:sldMk cId="3993514118" sldId="344"/>
            <ac:spMk id="2" creationId="{8E2DCA37-E143-20C8-6B75-92882B773DF5}"/>
          </ac:spMkLst>
        </pc:spChg>
        <pc:spChg chg="del">
          <ac:chgData name="Erik Maldonado" userId="73349c84f5edac2e" providerId="LiveId" clId="{D2774D7B-998D-4C20-90D9-E10244332492}" dt="2024-09-25T20:07:48.186" v="762" actId="478"/>
          <ac:spMkLst>
            <pc:docMk/>
            <pc:sldMk cId="3993514118" sldId="344"/>
            <ac:spMk id="3" creationId="{75781424-D7E6-A7E2-3DF6-F753649E2A1B}"/>
          </ac:spMkLst>
        </pc:spChg>
        <pc:spChg chg="add mod">
          <ac:chgData name="Erik Maldonado" userId="73349c84f5edac2e" providerId="LiveId" clId="{D2774D7B-998D-4C20-90D9-E10244332492}" dt="2024-09-25T20:13:05.097" v="787" actId="20577"/>
          <ac:spMkLst>
            <pc:docMk/>
            <pc:sldMk cId="3993514118" sldId="344"/>
            <ac:spMk id="4" creationId="{D05E3042-30BB-175E-1310-A9E4E5D28AEB}"/>
          </ac:spMkLst>
        </pc:spChg>
        <pc:spChg chg="add mod">
          <ac:chgData name="Erik Maldonado" userId="73349c84f5edac2e" providerId="LiveId" clId="{D2774D7B-998D-4C20-90D9-E10244332492}" dt="2024-09-25T20:12:13.758" v="774" actId="1076"/>
          <ac:spMkLst>
            <pc:docMk/>
            <pc:sldMk cId="3993514118" sldId="344"/>
            <ac:spMk id="5" creationId="{C435D50C-8789-A826-913D-DA902E3AA279}"/>
          </ac:spMkLst>
        </pc:spChg>
        <pc:spChg chg="add mod">
          <ac:chgData name="Erik Maldonado" userId="73349c84f5edac2e" providerId="LiveId" clId="{D2774D7B-998D-4C20-90D9-E10244332492}" dt="2024-09-25T20:13:46.695" v="788"/>
          <ac:spMkLst>
            <pc:docMk/>
            <pc:sldMk cId="3993514118" sldId="344"/>
            <ac:spMk id="7" creationId="{277FB71E-9787-F827-684B-A94404A5A875}"/>
          </ac:spMkLst>
        </pc:spChg>
        <pc:picChg chg="add mod">
          <ac:chgData name="Erik Maldonado" userId="73349c84f5edac2e" providerId="LiveId" clId="{D2774D7B-998D-4C20-90D9-E10244332492}" dt="2024-09-25T20:10:28.957" v="763"/>
          <ac:picMkLst>
            <pc:docMk/>
            <pc:sldMk cId="3993514118" sldId="344"/>
            <ac:picMk id="6" creationId="{2DD183D9-4426-9F30-BC84-A62BB9EDC817}"/>
          </ac:picMkLst>
        </pc:picChg>
      </pc:sldChg>
      <pc:sldChg chg="add del">
        <pc:chgData name="Erik Maldonado" userId="73349c84f5edac2e" providerId="LiveId" clId="{D2774D7B-998D-4C20-90D9-E10244332492}" dt="2024-09-25T13:02:23.515" v="750"/>
        <pc:sldMkLst>
          <pc:docMk/>
          <pc:sldMk cId="0" sldId="345"/>
        </pc:sldMkLst>
      </pc:sldChg>
      <pc:sldChg chg="addSp delSp modSp new mod ord modAnim">
        <pc:chgData name="Erik Maldonado" userId="73349c84f5edac2e" providerId="LiveId" clId="{D2774D7B-998D-4C20-90D9-E10244332492}" dt="2024-09-25T22:56:30.906" v="858" actId="113"/>
        <pc:sldMkLst>
          <pc:docMk/>
          <pc:sldMk cId="3208655050" sldId="345"/>
        </pc:sldMkLst>
        <pc:spChg chg="del">
          <ac:chgData name="Erik Maldonado" userId="73349c84f5edac2e" providerId="LiveId" clId="{D2774D7B-998D-4C20-90D9-E10244332492}" dt="2024-09-25T22:51:50.946" v="833" actId="478"/>
          <ac:spMkLst>
            <pc:docMk/>
            <pc:sldMk cId="3208655050" sldId="345"/>
            <ac:spMk id="2" creationId="{46214C56-CE92-7145-D1EA-B25BBF1E25DE}"/>
          </ac:spMkLst>
        </pc:spChg>
        <pc:spChg chg="del">
          <ac:chgData name="Erik Maldonado" userId="73349c84f5edac2e" providerId="LiveId" clId="{D2774D7B-998D-4C20-90D9-E10244332492}" dt="2024-09-25T22:51:50.946" v="833" actId="478"/>
          <ac:spMkLst>
            <pc:docMk/>
            <pc:sldMk cId="3208655050" sldId="345"/>
            <ac:spMk id="3" creationId="{C690196B-4F99-1787-E4D1-26DCA150EA86}"/>
          </ac:spMkLst>
        </pc:spChg>
        <pc:spChg chg="add mod">
          <ac:chgData name="Erik Maldonado" userId="73349c84f5edac2e" providerId="LiveId" clId="{D2774D7B-998D-4C20-90D9-E10244332492}" dt="2024-09-25T22:53:14.240" v="835" actId="1076"/>
          <ac:spMkLst>
            <pc:docMk/>
            <pc:sldMk cId="3208655050" sldId="345"/>
            <ac:spMk id="4" creationId="{9E152521-C52A-977B-7A02-E9B24464AFE2}"/>
          </ac:spMkLst>
        </pc:spChg>
        <pc:spChg chg="add mod">
          <ac:chgData name="Erik Maldonado" userId="73349c84f5edac2e" providerId="LiveId" clId="{D2774D7B-998D-4C20-90D9-E10244332492}" dt="2024-09-25T22:53:19.922" v="837" actId="1076"/>
          <ac:spMkLst>
            <pc:docMk/>
            <pc:sldMk cId="3208655050" sldId="345"/>
            <ac:spMk id="5" creationId="{025036C1-550E-9808-6637-E505DD80409D}"/>
          </ac:spMkLst>
        </pc:spChg>
        <pc:spChg chg="add mod">
          <ac:chgData name="Erik Maldonado" userId="73349c84f5edac2e" providerId="LiveId" clId="{D2774D7B-998D-4C20-90D9-E10244332492}" dt="2024-09-25T22:53:39.515" v="841" actId="1076"/>
          <ac:spMkLst>
            <pc:docMk/>
            <pc:sldMk cId="3208655050" sldId="345"/>
            <ac:spMk id="7" creationId="{02E45D51-6D6C-8765-DD6B-B10D7266CE93}"/>
          </ac:spMkLst>
        </pc:spChg>
        <pc:spChg chg="add mod">
          <ac:chgData name="Erik Maldonado" userId="73349c84f5edac2e" providerId="LiveId" clId="{D2774D7B-998D-4C20-90D9-E10244332492}" dt="2024-09-25T22:54:30.377" v="845" actId="6549"/>
          <ac:spMkLst>
            <pc:docMk/>
            <pc:sldMk cId="3208655050" sldId="345"/>
            <ac:spMk id="8" creationId="{F64A0EAB-F94E-5EC0-2D10-049117B2182B}"/>
          </ac:spMkLst>
        </pc:spChg>
        <pc:spChg chg="add mod">
          <ac:chgData name="Erik Maldonado" userId="73349c84f5edac2e" providerId="LiveId" clId="{D2774D7B-998D-4C20-90D9-E10244332492}" dt="2024-09-25T22:55:41.156" v="852" actId="16959"/>
          <ac:spMkLst>
            <pc:docMk/>
            <pc:sldMk cId="3208655050" sldId="345"/>
            <ac:spMk id="9" creationId="{679EE3E3-E6C6-716C-7F7A-47454E8FFE3C}"/>
          </ac:spMkLst>
        </pc:spChg>
        <pc:spChg chg="add mod">
          <ac:chgData name="Erik Maldonado" userId="73349c84f5edac2e" providerId="LiveId" clId="{D2774D7B-998D-4C20-90D9-E10244332492}" dt="2024-09-25T22:56:11.902" v="855" actId="16959"/>
          <ac:spMkLst>
            <pc:docMk/>
            <pc:sldMk cId="3208655050" sldId="345"/>
            <ac:spMk id="10" creationId="{DB0CCADA-1C50-7C34-F728-C8DC1B16840B}"/>
          </ac:spMkLst>
        </pc:spChg>
        <pc:spChg chg="add mod">
          <ac:chgData name="Erik Maldonado" userId="73349c84f5edac2e" providerId="LiveId" clId="{D2774D7B-998D-4C20-90D9-E10244332492}" dt="2024-09-25T22:56:20.701" v="856"/>
          <ac:spMkLst>
            <pc:docMk/>
            <pc:sldMk cId="3208655050" sldId="345"/>
            <ac:spMk id="11" creationId="{2EAD3B18-FC40-30E9-36B1-9A000B1C2D7F}"/>
          </ac:spMkLst>
        </pc:spChg>
        <pc:spChg chg="add mod">
          <ac:chgData name="Erik Maldonado" userId="73349c84f5edac2e" providerId="LiveId" clId="{D2774D7B-998D-4C20-90D9-E10244332492}" dt="2024-09-25T22:56:30.906" v="858" actId="113"/>
          <ac:spMkLst>
            <pc:docMk/>
            <pc:sldMk cId="3208655050" sldId="345"/>
            <ac:spMk id="12" creationId="{B363C5CA-8716-44CC-6549-7E70AF47D7E0}"/>
          </ac:spMkLst>
        </pc:spChg>
      </pc:sldChg>
    </pc:docChg>
  </pc:docChgLst>
  <pc:docChgLst>
    <pc:chgData name="Erik Maldonado" userId="73349c84f5edac2e" providerId="LiveId" clId="{7AC85C3C-3522-4FBF-901B-EC567605A9BC}"/>
    <pc:docChg chg="custSel addSld delSld modSld">
      <pc:chgData name="Erik Maldonado" userId="73349c84f5edac2e" providerId="LiveId" clId="{7AC85C3C-3522-4FBF-901B-EC567605A9BC}" dt="2024-04-26T21:14:21.019" v="180" actId="14100"/>
      <pc:docMkLst>
        <pc:docMk/>
      </pc:docMkLst>
      <pc:sldChg chg="modSp add mod">
        <pc:chgData name="Erik Maldonado" userId="73349c84f5edac2e" providerId="LiveId" clId="{7AC85C3C-3522-4FBF-901B-EC567605A9BC}" dt="2024-04-26T21:14:21.019" v="180" actId="14100"/>
        <pc:sldMkLst>
          <pc:docMk/>
          <pc:sldMk cId="137163556" sldId="257"/>
        </pc:sldMkLst>
        <pc:graphicFrameChg chg="mod">
          <ac:chgData name="Erik Maldonado" userId="73349c84f5edac2e" providerId="LiveId" clId="{7AC85C3C-3522-4FBF-901B-EC567605A9BC}" dt="2024-04-26T21:14:21.019" v="180" actId="14100"/>
          <ac:graphicFrameMkLst>
            <pc:docMk/>
            <pc:sldMk cId="137163556" sldId="257"/>
            <ac:graphicFrameMk id="4" creationId="{5445FB04-3204-E6FD-2319-AD62BF11D52B}"/>
          </ac:graphicFrameMkLst>
        </pc:graphicFrameChg>
      </pc:sldChg>
      <pc:sldChg chg="modSp mod">
        <pc:chgData name="Erik Maldonado" userId="73349c84f5edac2e" providerId="LiveId" clId="{7AC85C3C-3522-4FBF-901B-EC567605A9BC}" dt="2024-04-26T20:38:42.836" v="174" actId="1076"/>
        <pc:sldMkLst>
          <pc:docMk/>
          <pc:sldMk cId="2469255827" sldId="285"/>
        </pc:sldMkLst>
        <pc:spChg chg="mod">
          <ac:chgData name="Erik Maldonado" userId="73349c84f5edac2e" providerId="LiveId" clId="{7AC85C3C-3522-4FBF-901B-EC567605A9BC}" dt="2024-04-26T20:38:37.217" v="172" actId="1076"/>
          <ac:spMkLst>
            <pc:docMk/>
            <pc:sldMk cId="2469255827" sldId="285"/>
            <ac:spMk id="4" creationId="{0DFFB6CE-C205-4E11-99C6-3410CACEE7A2}"/>
          </ac:spMkLst>
        </pc:spChg>
        <pc:spChg chg="mod">
          <ac:chgData name="Erik Maldonado" userId="73349c84f5edac2e" providerId="LiveId" clId="{7AC85C3C-3522-4FBF-901B-EC567605A9BC}" dt="2024-04-26T20:38:40.182" v="173" actId="1076"/>
          <ac:spMkLst>
            <pc:docMk/>
            <pc:sldMk cId="2469255827" sldId="285"/>
            <ac:spMk id="5" creationId="{20818BE1-DF50-4786-A1C0-28E44239B8D2}"/>
          </ac:spMkLst>
        </pc:spChg>
        <pc:spChg chg="mod">
          <ac:chgData name="Erik Maldonado" userId="73349c84f5edac2e" providerId="LiveId" clId="{7AC85C3C-3522-4FBF-901B-EC567605A9BC}" dt="2024-04-26T20:38:42.836" v="174" actId="1076"/>
          <ac:spMkLst>
            <pc:docMk/>
            <pc:sldMk cId="2469255827" sldId="285"/>
            <ac:spMk id="6" creationId="{9AB73093-131F-4C30-BBED-064567908E6F}"/>
          </ac:spMkLst>
        </pc:spChg>
      </pc:sldChg>
      <pc:sldChg chg="addSp modSp mod modAnim">
        <pc:chgData name="Erik Maldonado" userId="73349c84f5edac2e" providerId="LiveId" clId="{7AC85C3C-3522-4FBF-901B-EC567605A9BC}" dt="2024-04-26T18:41:41.869" v="171"/>
        <pc:sldMkLst>
          <pc:docMk/>
          <pc:sldMk cId="1964123666" sldId="302"/>
        </pc:sldMkLst>
        <pc:spChg chg="add mod">
          <ac:chgData name="Erik Maldonado" userId="73349c84f5edac2e" providerId="LiveId" clId="{7AC85C3C-3522-4FBF-901B-EC567605A9BC}" dt="2024-04-26T18:41:18.813" v="170" actId="20577"/>
          <ac:spMkLst>
            <pc:docMk/>
            <pc:sldMk cId="1964123666" sldId="302"/>
            <ac:spMk id="2" creationId="{566FCDD5-2A71-AC1D-CD6C-C19537C12AD4}"/>
          </ac:spMkLst>
        </pc:spChg>
      </pc:sldChg>
      <pc:sldChg chg="delSp new del mod">
        <pc:chgData name="Erik Maldonado" userId="73349c84f5edac2e" providerId="LiveId" clId="{7AC85C3C-3522-4FBF-901B-EC567605A9BC}" dt="2024-04-26T21:14:11.481" v="178" actId="47"/>
        <pc:sldMkLst>
          <pc:docMk/>
          <pc:sldMk cId="1940849318" sldId="344"/>
        </pc:sldMkLst>
        <pc:spChg chg="del">
          <ac:chgData name="Erik Maldonado" userId="73349c84f5edac2e" providerId="LiveId" clId="{7AC85C3C-3522-4FBF-901B-EC567605A9BC}" dt="2024-04-26T20:47:15.513" v="176" actId="478"/>
          <ac:spMkLst>
            <pc:docMk/>
            <pc:sldMk cId="1940849318" sldId="344"/>
            <ac:spMk id="2" creationId="{E4E5C86E-2B7A-9456-6262-8515A43F5EC9}"/>
          </ac:spMkLst>
        </pc:spChg>
        <pc:spChg chg="del">
          <ac:chgData name="Erik Maldonado" userId="73349c84f5edac2e" providerId="LiveId" clId="{7AC85C3C-3522-4FBF-901B-EC567605A9BC}" dt="2024-04-26T20:47:15.513" v="176" actId="478"/>
          <ac:spMkLst>
            <pc:docMk/>
            <pc:sldMk cId="1940849318" sldId="344"/>
            <ac:spMk id="3" creationId="{B0FF3475-8ADE-B055-8EC1-00172CB9448D}"/>
          </ac:spMkLst>
        </pc:spChg>
      </pc:sldChg>
    </pc:docChg>
  </pc:docChgLst>
  <pc:docChgLst>
    <pc:chgData name="Erik Maldonado" userId="73349c84f5edac2e" providerId="LiveId" clId="{D16FCD2F-C9A2-471F-8C19-1C8E987DF672}"/>
    <pc:docChg chg="custSel modSld">
      <pc:chgData name="Erik Maldonado" userId="73349c84f5edac2e" providerId="LiveId" clId="{D16FCD2F-C9A2-471F-8C19-1C8E987DF672}" dt="2023-09-27T17:30:07.692" v="35" actId="20577"/>
      <pc:docMkLst>
        <pc:docMk/>
      </pc:docMkLst>
      <pc:sldChg chg="addSp delSp modSp mod delAnim modAnim">
        <pc:chgData name="Erik Maldonado" userId="73349c84f5edac2e" providerId="LiveId" clId="{D16FCD2F-C9A2-471F-8C19-1C8E987DF672}" dt="2023-09-27T17:30:07.692" v="35" actId="20577"/>
        <pc:sldMkLst>
          <pc:docMk/>
          <pc:sldMk cId="1016493462" sldId="335"/>
        </pc:sldMkLst>
        <pc:spChg chg="mod ord">
          <ac:chgData name="Erik Maldonado" userId="73349c84f5edac2e" providerId="LiveId" clId="{D16FCD2F-C9A2-471F-8C19-1C8E987DF672}" dt="2023-09-27T16:41:01.026" v="12" actId="1076"/>
          <ac:spMkLst>
            <pc:docMk/>
            <pc:sldMk cId="1016493462" sldId="335"/>
            <ac:spMk id="14" creationId="{00000000-0000-0000-0000-000000000000}"/>
          </ac:spMkLst>
        </pc:spChg>
        <pc:spChg chg="mod">
          <ac:chgData name="Erik Maldonado" userId="73349c84f5edac2e" providerId="LiveId" clId="{D16FCD2F-C9A2-471F-8C19-1C8E987DF672}" dt="2023-09-27T17:30:07.692" v="35" actId="20577"/>
          <ac:spMkLst>
            <pc:docMk/>
            <pc:sldMk cId="1016493462" sldId="335"/>
            <ac:spMk id="26" creationId="{00000000-0000-0000-0000-000000000000}"/>
          </ac:spMkLst>
        </pc:spChg>
        <pc:picChg chg="add mod">
          <ac:chgData name="Erik Maldonado" userId="73349c84f5edac2e" providerId="LiveId" clId="{D16FCD2F-C9A2-471F-8C19-1C8E987DF672}" dt="2023-09-27T16:41:12.369" v="14" actId="1076"/>
          <ac:picMkLst>
            <pc:docMk/>
            <pc:sldMk cId="1016493462" sldId="335"/>
            <ac:picMk id="2" creationId="{64399B95-C9BB-255B-C2F8-E00B1B3CD519}"/>
          </ac:picMkLst>
        </pc:picChg>
        <pc:picChg chg="del mod">
          <ac:chgData name="Erik Maldonado" userId="73349c84f5edac2e" providerId="LiveId" clId="{D16FCD2F-C9A2-471F-8C19-1C8E987DF672}" dt="2023-09-27T17:21:40.469" v="15" actId="478"/>
          <ac:picMkLst>
            <pc:docMk/>
            <pc:sldMk cId="1016493462" sldId="335"/>
            <ac:picMk id="11" creationId="{E893E348-BC21-428E-8917-0EF518069CA2}"/>
          </ac:picMkLst>
        </pc:picChg>
        <pc:picChg chg="mod">
          <ac:chgData name="Erik Maldonado" userId="73349c84f5edac2e" providerId="LiveId" clId="{D16FCD2F-C9A2-471F-8C19-1C8E987DF672}" dt="2023-09-27T17:21:47.188" v="16" actId="14100"/>
          <ac:picMkLst>
            <pc:docMk/>
            <pc:sldMk cId="1016493462" sldId="335"/>
            <ac:picMk id="24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599B0-5CE1-4D93-A3E0-D3F9A55CF63F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07C30B-091B-4A5E-96F7-D17E0EF2DB45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79018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" name="Google Shape;11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1615440" y="4251008"/>
            <a:ext cx="10134600" cy="580707"/>
          </a:xfrm>
        </p:spPr>
        <p:txBody>
          <a:bodyPr/>
          <a:lstStyle>
            <a:lvl1pPr marL="0" indent="0" algn="r">
              <a:buNone/>
              <a:defRPr sz="2400" baseline="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Nombre de la Asignatura y nombre del docente</a:t>
            </a:r>
            <a:endParaRPr lang="es-PE" dirty="0"/>
          </a:p>
        </p:txBody>
      </p:sp>
      <p:sp>
        <p:nvSpPr>
          <p:cNvPr id="9" name="Título 8"/>
          <p:cNvSpPr>
            <a:spLocks noGrp="1"/>
          </p:cNvSpPr>
          <p:nvPr>
            <p:ph type="title" hasCustomPrompt="1"/>
          </p:nvPr>
        </p:nvSpPr>
        <p:spPr>
          <a:xfrm>
            <a:off x="1615440" y="2183923"/>
            <a:ext cx="10134600" cy="1782128"/>
          </a:xfrm>
        </p:spPr>
        <p:txBody>
          <a:bodyPr>
            <a:normAutofit/>
          </a:bodyPr>
          <a:lstStyle>
            <a:lvl1pPr algn="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s-ES" dirty="0"/>
              <a:t>Título de la presentación</a:t>
            </a:r>
            <a:endParaRPr lang="es-PE" dirty="0"/>
          </a:p>
        </p:txBody>
      </p:sp>
      <p:pic>
        <p:nvPicPr>
          <p:cNvPr id="10" name="Imagen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2316" y="5116672"/>
            <a:ext cx="1457070" cy="493819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528" y="5567270"/>
            <a:ext cx="1127858" cy="487722"/>
          </a:xfrm>
          <a:prstGeom prst="rect">
            <a:avLst/>
          </a:prstGeom>
        </p:spPr>
      </p:pic>
      <p:sp>
        <p:nvSpPr>
          <p:cNvPr id="19" name="Marcador de texto 18"/>
          <p:cNvSpPr>
            <a:spLocks noGrp="1"/>
          </p:cNvSpPr>
          <p:nvPr>
            <p:ph type="body" sz="quarter" idx="10" hasCustomPrompt="1"/>
          </p:nvPr>
        </p:nvSpPr>
        <p:spPr>
          <a:xfrm>
            <a:off x="10669385" y="5141185"/>
            <a:ext cx="1080655" cy="363220"/>
          </a:xfrm>
        </p:spPr>
        <p:txBody>
          <a:bodyPr>
            <a:noAutofit/>
          </a:bodyPr>
          <a:lstStyle>
            <a:lvl1pPr marL="0" indent="0">
              <a:buNone/>
              <a:defRPr sz="2000" b="1">
                <a:solidFill>
                  <a:schemeClr val="bg1">
                    <a:lumMod val="9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s-PE" dirty="0"/>
              <a:t>…</a:t>
            </a:r>
          </a:p>
        </p:txBody>
      </p:sp>
      <p:sp>
        <p:nvSpPr>
          <p:cNvPr id="20" name="Marcador de texto 18"/>
          <p:cNvSpPr>
            <a:spLocks noGrp="1"/>
          </p:cNvSpPr>
          <p:nvPr>
            <p:ph type="body" sz="quarter" idx="11" hasCustomPrompt="1"/>
          </p:nvPr>
        </p:nvSpPr>
        <p:spPr>
          <a:xfrm>
            <a:off x="10669385" y="5586319"/>
            <a:ext cx="1080655" cy="363220"/>
          </a:xfrm>
        </p:spPr>
        <p:txBody>
          <a:bodyPr>
            <a:noAutofit/>
          </a:bodyPr>
          <a:lstStyle>
            <a:lvl1pPr marL="0" indent="0">
              <a:buNone/>
              <a:defRPr sz="2000" b="1">
                <a:solidFill>
                  <a:schemeClr val="bg1">
                    <a:lumMod val="9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s-PE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990520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69896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931670" y="365125"/>
            <a:ext cx="664083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9360679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4142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hasCustomPrompt="1"/>
          </p:nvPr>
        </p:nvSpPr>
        <p:spPr>
          <a:xfrm>
            <a:off x="1524000" y="2004218"/>
            <a:ext cx="9144000" cy="1770063"/>
          </a:xfrm>
        </p:spPr>
        <p:txBody>
          <a:bodyPr anchor="b"/>
          <a:lstStyle>
            <a:lvl1pPr algn="l">
              <a:defRPr sz="6000" baseline="0">
                <a:solidFill>
                  <a:schemeClr val="bg1"/>
                </a:solidFill>
              </a:defRPr>
            </a:lvl1pPr>
          </a:lstStyle>
          <a:p>
            <a:r>
              <a:rPr lang="es-PE" dirty="0"/>
              <a:t>Ingrese el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987800"/>
            <a:ext cx="9144000" cy="838200"/>
          </a:xfrm>
        </p:spPr>
        <p:txBody>
          <a:bodyPr/>
          <a:lstStyle>
            <a:lvl1pPr marL="0" indent="0" algn="l">
              <a:buNone/>
              <a:defRPr sz="24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Nombre de la Asignatura y  Nombre del Docente</a:t>
            </a:r>
            <a:endParaRPr lang="es-PE" dirty="0"/>
          </a:p>
        </p:txBody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0930" y="5475341"/>
            <a:ext cx="1457070" cy="493819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142" y="5925939"/>
            <a:ext cx="1127858" cy="487722"/>
          </a:xfrm>
          <a:prstGeom prst="rect">
            <a:avLst/>
          </a:prstGeom>
        </p:spPr>
      </p:pic>
      <p:sp>
        <p:nvSpPr>
          <p:cNvPr id="12" name="Marcador de texto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604500" y="554990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  <p:sp>
        <p:nvSpPr>
          <p:cNvPr id="13" name="Marcador de texto 11"/>
          <p:cNvSpPr>
            <a:spLocks noGrp="1"/>
          </p:cNvSpPr>
          <p:nvPr>
            <p:ph type="body" sz="quarter" idx="11" hasCustomPrompt="1"/>
          </p:nvPr>
        </p:nvSpPr>
        <p:spPr>
          <a:xfrm>
            <a:off x="10604500" y="595638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6040251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 dirty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84048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6033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2050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1817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54200" y="622300"/>
            <a:ext cx="9501188" cy="8001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27084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3399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8933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92562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113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149600"/>
            <a:ext cx="3932237" cy="27193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0506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52488" y="1519414"/>
            <a:ext cx="3932237" cy="1346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984500"/>
            <a:ext cx="3932237" cy="28844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080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2564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803400" y="365125"/>
            <a:ext cx="67691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818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70842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hasCustomPrompt="1"/>
          </p:nvPr>
        </p:nvSpPr>
        <p:spPr>
          <a:xfrm>
            <a:off x="1524000" y="2004218"/>
            <a:ext cx="9144000" cy="1770063"/>
          </a:xfrm>
        </p:spPr>
        <p:txBody>
          <a:bodyPr anchor="b"/>
          <a:lstStyle>
            <a:lvl1pPr algn="l">
              <a:defRPr sz="6000" baseline="0">
                <a:solidFill>
                  <a:schemeClr val="bg1"/>
                </a:solidFill>
              </a:defRPr>
            </a:lvl1pPr>
          </a:lstStyle>
          <a:p>
            <a:r>
              <a:rPr lang="es-PE" dirty="0"/>
              <a:t>Ingrese el Título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987800"/>
            <a:ext cx="9144000" cy="838200"/>
          </a:xfrm>
        </p:spPr>
        <p:txBody>
          <a:bodyPr/>
          <a:lstStyle>
            <a:lvl1pPr marL="0" indent="0" algn="l">
              <a:buNone/>
              <a:defRPr sz="24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dirty="0"/>
              <a:t>Nombre de la Asignatura y  Nombre del Docente</a:t>
            </a:r>
            <a:endParaRPr lang="es-PE" dirty="0"/>
          </a:p>
        </p:txBody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0930" y="5475341"/>
            <a:ext cx="1457070" cy="493819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142" y="5925939"/>
            <a:ext cx="1127858" cy="487722"/>
          </a:xfrm>
          <a:prstGeom prst="rect">
            <a:avLst/>
          </a:prstGeom>
        </p:spPr>
      </p:pic>
      <p:sp>
        <p:nvSpPr>
          <p:cNvPr id="12" name="Marcador de texto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604500" y="554990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  <p:sp>
        <p:nvSpPr>
          <p:cNvPr id="13" name="Marcador de texto 11"/>
          <p:cNvSpPr>
            <a:spLocks noGrp="1"/>
          </p:cNvSpPr>
          <p:nvPr>
            <p:ph type="body" sz="quarter" idx="11" hasCustomPrompt="1"/>
          </p:nvPr>
        </p:nvSpPr>
        <p:spPr>
          <a:xfrm>
            <a:off x="10604500" y="5956380"/>
            <a:ext cx="419100" cy="325239"/>
          </a:xfrm>
        </p:spPr>
        <p:txBody>
          <a:bodyPr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  <a:latin typeface="GTWalsheim-Light" panose="02000503030000020003" pitchFamily="50" charset="0"/>
              </a:defRPr>
            </a:lvl1pPr>
          </a:lstStyle>
          <a:p>
            <a:pPr lvl="0"/>
            <a:r>
              <a:rPr lang="es-PE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800710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 dirty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305913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6033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189948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2722516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54200" y="622300"/>
            <a:ext cx="9501188" cy="8001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47502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r">
              <a:defRPr sz="6000"/>
            </a:lvl1pPr>
          </a:lstStyle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039046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9036674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449425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113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149600"/>
            <a:ext cx="3932237" cy="27193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08347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52488" y="1519414"/>
            <a:ext cx="3932237" cy="1346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984500"/>
            <a:ext cx="3932237" cy="28844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04069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906454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803400" y="365125"/>
            <a:ext cx="67691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027114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1421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51529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65960" y="365125"/>
            <a:ext cx="9389428" cy="1149351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260837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73960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2016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5829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326130"/>
            <a:ext cx="3932237" cy="254285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22403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158877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PE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3188970"/>
            <a:ext cx="3932237" cy="268001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55889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920240" y="365125"/>
            <a:ext cx="943356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066CE8-3B12-4104-BC20-EE1A8B601AE0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209C2C-0B73-415D-BB4C-CF23522CE8CF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28221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892300" y="660400"/>
            <a:ext cx="9461500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9FA23D-54C8-4900-A809-E93DD706A907}" type="datetimeFigureOut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9/2024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911FB-6399-48CC-ACDF-A2CDD9C984B1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4006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892300" y="660400"/>
            <a:ext cx="9461500" cy="800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s-ES" dirty="0"/>
              <a:t>Haga clic para modificar el estilo de título del patrón</a:t>
            </a:r>
            <a:endParaRPr lang="es-PE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FA23D-54C8-4900-A809-E93DD706A907}" type="datetimeFigureOut">
              <a:rPr lang="es-PE" smtClean="0"/>
              <a:t>25/09/2024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D911FB-6399-48CC-ACDF-A2CDD9C984B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333282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microsoft.com/office/2011/relationships/webextension" Target="../webextensions/webextension1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21.pn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32.png"/><Relationship Id="rId7" Type="http://schemas.openxmlformats.org/officeDocument/2006/relationships/image" Target="../media/image21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Relationship Id="rId4" Type="http://schemas.openxmlformats.org/officeDocument/2006/relationships/image" Target="../media/image180.png"/><Relationship Id="rId9" Type="http://schemas.openxmlformats.org/officeDocument/2006/relationships/image" Target="../media/image2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34.png"/><Relationship Id="rId3" Type="http://schemas.openxmlformats.org/officeDocument/2006/relationships/image" Target="../media/image240.png"/><Relationship Id="rId12" Type="http://schemas.openxmlformats.org/officeDocument/2006/relationships/image" Target="../media/image290.png"/><Relationship Id="rId2" Type="http://schemas.openxmlformats.org/officeDocument/2006/relationships/image" Target="../media/image33.png"/><Relationship Id="rId16" Type="http://schemas.openxmlformats.org/officeDocument/2006/relationships/image" Target="../media/image320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1.png"/><Relationship Id="rId11" Type="http://schemas.openxmlformats.org/officeDocument/2006/relationships/image" Target="../media/image28.png"/><Relationship Id="rId5" Type="http://schemas.openxmlformats.org/officeDocument/2006/relationships/image" Target="../media/image260.png"/><Relationship Id="rId10" Type="http://schemas.openxmlformats.org/officeDocument/2006/relationships/image" Target="../media/image270.png"/><Relationship Id="rId4" Type="http://schemas.openxmlformats.org/officeDocument/2006/relationships/image" Target="../media/image250.png"/><Relationship Id="rId9" Type="http://schemas.openxmlformats.org/officeDocument/2006/relationships/image" Target="../media/image220.png"/><Relationship Id="rId14" Type="http://schemas.openxmlformats.org/officeDocument/2006/relationships/image" Target="../media/image3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5.png"/><Relationship Id="rId7" Type="http://schemas.openxmlformats.org/officeDocument/2006/relationships/image" Target="../media/image4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4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13" Type="http://schemas.openxmlformats.org/officeDocument/2006/relationships/image" Target="../media/image630.png"/><Relationship Id="rId3" Type="http://schemas.openxmlformats.org/officeDocument/2006/relationships/image" Target="../media/image49.png"/><Relationship Id="rId7" Type="http://schemas.openxmlformats.org/officeDocument/2006/relationships/image" Target="../media/image570.png"/><Relationship Id="rId12" Type="http://schemas.openxmlformats.org/officeDocument/2006/relationships/image" Target="../media/image62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5" Type="http://schemas.openxmlformats.org/officeDocument/2006/relationships/image" Target="../media/image55.png"/><Relationship Id="rId10" Type="http://schemas.openxmlformats.org/officeDocument/2006/relationships/image" Target="../media/image600.png"/><Relationship Id="rId4" Type="http://schemas.openxmlformats.org/officeDocument/2006/relationships/image" Target="../media/image51.png"/><Relationship Id="rId9" Type="http://schemas.openxmlformats.org/officeDocument/2006/relationships/image" Target="../media/image59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3.png"/><Relationship Id="rId7" Type="http://schemas.openxmlformats.org/officeDocument/2006/relationships/image" Target="../media/image69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13" Type="http://schemas.openxmlformats.org/officeDocument/2006/relationships/image" Target="../media/image77.png"/><Relationship Id="rId3" Type="http://schemas.openxmlformats.org/officeDocument/2006/relationships/image" Target="../media/image63.png"/><Relationship Id="rId7" Type="http://schemas.openxmlformats.org/officeDocument/2006/relationships/image" Target="../media/image710.png"/><Relationship Id="rId12" Type="http://schemas.openxmlformats.org/officeDocument/2006/relationships/image" Target="../media/image7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72.png"/><Relationship Id="rId11" Type="http://schemas.openxmlformats.org/officeDocument/2006/relationships/image" Target="../media/image75.png"/><Relationship Id="rId5" Type="http://schemas.openxmlformats.org/officeDocument/2006/relationships/image" Target="../media/image71.png"/><Relationship Id="rId10" Type="http://schemas.openxmlformats.org/officeDocument/2006/relationships/image" Target="../media/image740.png"/><Relationship Id="rId4" Type="http://schemas.openxmlformats.org/officeDocument/2006/relationships/image" Target="../media/image70.png"/><Relationship Id="rId9" Type="http://schemas.openxmlformats.org/officeDocument/2006/relationships/image" Target="../media/image730.png"/><Relationship Id="rId1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20.png"/><Relationship Id="rId7" Type="http://schemas.openxmlformats.org/officeDocument/2006/relationships/image" Target="../media/image16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9.png"/><Relationship Id="rId5" Type="http://schemas.openxmlformats.org/officeDocument/2006/relationships/image" Target="../media/image11.png"/><Relationship Id="rId4" Type="http://schemas.openxmlformats.org/officeDocument/2006/relationships/image" Target="../media/image5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12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ubtítulo 1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PE" dirty="0"/>
              <a:t>Física 2 – Erik Maldonado Menacho</a:t>
            </a:r>
          </a:p>
        </p:txBody>
      </p:sp>
      <p:sp>
        <p:nvSpPr>
          <p:cNvPr id="13" name="Título 12"/>
          <p:cNvSpPr>
            <a:spLocks noGrp="1"/>
          </p:cNvSpPr>
          <p:nvPr>
            <p:ph type="title"/>
          </p:nvPr>
        </p:nvSpPr>
        <p:spPr>
          <a:xfrm>
            <a:off x="1615440" y="2209681"/>
            <a:ext cx="10134600" cy="1782128"/>
          </a:xfrm>
        </p:spPr>
        <p:txBody>
          <a:bodyPr/>
          <a:lstStyle/>
          <a:p>
            <a:r>
              <a:rPr lang="es-PE" dirty="0"/>
              <a:t>Potencial eléctrico–Condensadores</a:t>
            </a:r>
          </a:p>
        </p:txBody>
      </p:sp>
      <p:sp>
        <p:nvSpPr>
          <p:cNvPr id="15" name="Marcador de texto 1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s-PE" dirty="0"/>
              <a:t>5</a:t>
            </a:r>
          </a:p>
        </p:txBody>
      </p:sp>
      <p:sp>
        <p:nvSpPr>
          <p:cNvPr id="16" name="Marcador de texto 1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s-PE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3836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we="http://schemas.microsoft.com/office/webextensions/webextension/2010/11" xmlns:pca="http://schemas.microsoft.com/office/powerpoint/2013/contentapp">
        <mc:Choice Requires="we pca">
          <p:graphicFrame>
            <p:nvGraphicFramePr>
              <p:cNvPr id="2" name="Complemento 1" title="PhET Sims - Science / Math">
                <a:extLst>
                  <a:ext uri="{FF2B5EF4-FFF2-40B4-BE49-F238E27FC236}">
                    <a16:creationId xmlns:a16="http://schemas.microsoft.com/office/drawing/2014/main" id="{B015B8BF-4A93-8A47-19D8-116974C4577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33848017"/>
                  </p:ext>
                </p:extLst>
              </p:nvPr>
            </p:nvGraphicFramePr>
            <p:xfrm>
              <a:off x="1913467" y="543983"/>
              <a:ext cx="9372600" cy="5382684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2" name="Complemento 1" title="PhET Sims - Science / Math">
                <a:extLst>
                  <a:ext uri="{FF2B5EF4-FFF2-40B4-BE49-F238E27FC236}">
                    <a16:creationId xmlns:a16="http://schemas.microsoft.com/office/drawing/2014/main" id="{B015B8BF-4A93-8A47-19D8-116974C4577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13467" y="543983"/>
                <a:ext cx="9372600" cy="538268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1635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Marcador de contenido">
            <a:extLst>
              <a:ext uri="{FF2B5EF4-FFF2-40B4-BE49-F238E27FC236}">
                <a16:creationId xmlns:a16="http://schemas.microsoft.com/office/drawing/2014/main" id="{4470958F-1D5A-4CDC-A196-0C5715FD67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33600" y="387649"/>
            <a:ext cx="8229600" cy="3041351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itchFamily="2" charset="2"/>
              <a:buChar char="§"/>
            </a:pPr>
            <a:r>
              <a:rPr lang="es-ES" sz="2000" b="1" dirty="0">
                <a:solidFill>
                  <a:srgbClr val="00B05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Unidad de medida:</a:t>
            </a: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s-ES" sz="2000" b="1" dirty="0">
                <a:solidFill>
                  <a:srgbClr val="00B05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UBMULTIPLOS</a:t>
            </a:r>
          </a:p>
          <a:p>
            <a:pPr marL="0" indent="0">
              <a:buNone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>
              <a:buNone/>
            </a:pPr>
            <a:endParaRPr lang="es-CL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BC63A63-BE82-4F56-A2CC-34E521768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240" y="1183591"/>
            <a:ext cx="8640960" cy="1449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B85636-ABD3-4D52-BCD4-506AE1216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535535"/>
            <a:ext cx="7200800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9233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5C697B29-1BCC-4E07-BD09-BC5243C98D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4900" y="1009650"/>
            <a:ext cx="2705100" cy="2533650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8401B9D2-B02F-4ABF-9EF4-9C93D334A183}"/>
              </a:ext>
            </a:extLst>
          </p:cNvPr>
          <p:cNvSpPr txBox="1"/>
          <p:nvPr/>
        </p:nvSpPr>
        <p:spPr>
          <a:xfrm>
            <a:off x="2374900" y="368300"/>
            <a:ext cx="38989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densador plano</a:t>
            </a:r>
          </a:p>
        </p:txBody>
      </p:sp>
      <p:graphicFrame>
        <p:nvGraphicFramePr>
          <p:cNvPr id="6" name="1 Objeto">
            <a:extLst>
              <a:ext uri="{FF2B5EF4-FFF2-40B4-BE49-F238E27FC236}">
                <a16:creationId xmlns:a16="http://schemas.microsoft.com/office/drawing/2014/main" id="{4E6BF07D-E189-4B4D-8FBE-467E8ABDB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7383" y="1407925"/>
          <a:ext cx="158034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850680" progId="Equation.DSMT4">
                  <p:embed/>
                </p:oleObj>
              </mc:Choice>
              <mc:Fallback>
                <p:oleObj name="Equation" r:id="rId3" imgW="1358640" imgH="850680" progId="Equation.DSMT4">
                  <p:embed/>
                  <p:pic>
                    <p:nvPicPr>
                      <p:cNvPr id="6" name="1 Objeto">
                        <a:extLst>
                          <a:ext uri="{FF2B5EF4-FFF2-40B4-BE49-F238E27FC236}">
                            <a16:creationId xmlns:a16="http://schemas.microsoft.com/office/drawing/2014/main" id="{4E6BF07D-E189-4B4D-8FBE-467E8ABDB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383" y="1407925"/>
                        <a:ext cx="1580347" cy="844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B07DFFA0-18A7-4FD8-83FC-9DD5F6176DBB}"/>
                  </a:ext>
                </a:extLst>
              </p:cNvPr>
              <p:cNvSpPr txBox="1"/>
              <p:nvPr/>
            </p:nvSpPr>
            <p:spPr>
              <a:xfrm>
                <a:off x="7848600" y="1009650"/>
                <a:ext cx="28321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 = Área de cada plac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= distancia de separación entre las placa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𝜖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.85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B07DFFA0-18A7-4FD8-83FC-9DD5F6176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1009650"/>
                <a:ext cx="2832100" cy="1200329"/>
              </a:xfrm>
              <a:prstGeom prst="rect">
                <a:avLst/>
              </a:prstGeom>
              <a:blipFill>
                <a:blip r:embed="rId6"/>
                <a:stretch>
                  <a:fillRect l="-1940" t="-304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74394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Marcador de contenido">
            <a:extLst>
              <a:ext uri="{FF2B5EF4-FFF2-40B4-BE49-F238E27FC236}">
                <a16:creationId xmlns:a16="http://schemas.microsoft.com/office/drawing/2014/main" id="{C988E3FD-D3C0-4FEC-B577-461306F35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6025" y="321009"/>
            <a:ext cx="8229600" cy="59375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2200" b="1" dirty="0">
                <a:solidFill>
                  <a:srgbClr val="00B05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EXIÓN EN SERIE DE CONDESADORES</a:t>
            </a:r>
          </a:p>
          <a:p>
            <a:pPr marL="0" indent="0">
              <a:buNone/>
            </a:pPr>
            <a:endParaRPr lang="es-CL" sz="2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57FDF526-D0F3-4E8E-8FF7-FE0FA414F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307" y="1027585"/>
            <a:ext cx="8136435" cy="3277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F9062C68-B0AE-4ED4-B20A-0CE393497395}"/>
              </a:ext>
            </a:extLst>
          </p:cNvPr>
          <p:cNvSpPr txBox="1"/>
          <p:nvPr/>
        </p:nvSpPr>
        <p:spPr>
          <a:xfrm>
            <a:off x="5384800" y="4165600"/>
            <a:ext cx="4279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ambos condensadores la carga Q es la misma, por estar en serie</a:t>
            </a:r>
          </a:p>
        </p:txBody>
      </p:sp>
      <p:graphicFrame>
        <p:nvGraphicFramePr>
          <p:cNvPr id="7" name="15 Objeto">
            <a:extLst>
              <a:ext uri="{FF2B5EF4-FFF2-40B4-BE49-F238E27FC236}">
                <a16:creationId xmlns:a16="http://schemas.microsoft.com/office/drawing/2014/main" id="{F09A27D2-A3F3-4883-8AC6-45A3DA7FB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683" y="5552706"/>
          <a:ext cx="288032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7" name="15 Objeto">
                        <a:extLst>
                          <a:ext uri="{FF2B5EF4-FFF2-40B4-BE49-F238E27FC236}">
                            <a16:creationId xmlns:a16="http://schemas.microsoft.com/office/drawing/2014/main" id="{F09A27D2-A3F3-4883-8AC6-45A3DA7FB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683" y="5552706"/>
                        <a:ext cx="2880320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550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Marcador de contenido">
            <a:extLst>
              <a:ext uri="{FF2B5EF4-FFF2-40B4-BE49-F238E27FC236}">
                <a16:creationId xmlns:a16="http://schemas.microsoft.com/office/drawing/2014/main" id="{47649D7E-127B-47EB-8C0A-D1CD77C315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4500" y="496242"/>
            <a:ext cx="8229600" cy="58655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2200" b="1" i="1" dirty="0">
                <a:solidFill>
                  <a:srgbClr val="00B05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EXIÓN EN PARALELO DE CONDENSADORES</a:t>
            </a:r>
          </a:p>
          <a:p>
            <a:pPr marL="0" indent="0">
              <a:buNone/>
            </a:pPr>
            <a:endParaRPr lang="es-CL" sz="2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E199A2-141C-40A0-83CF-562C7D20F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901" y="875399"/>
            <a:ext cx="6877799" cy="3757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42FB5B64-8D39-44FD-A003-F201923FDBDC}"/>
              </a:ext>
            </a:extLst>
          </p:cNvPr>
          <p:cNvSpPr txBox="1"/>
          <p:nvPr/>
        </p:nvSpPr>
        <p:spPr>
          <a:xfrm>
            <a:off x="5384800" y="4165600"/>
            <a:ext cx="4279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ambos condensadores el voltaje es el mismo, pues están en paralelo.</a:t>
            </a:r>
          </a:p>
        </p:txBody>
      </p:sp>
      <p:graphicFrame>
        <p:nvGraphicFramePr>
          <p:cNvPr id="7" name="10 Objeto">
            <a:extLst>
              <a:ext uri="{FF2B5EF4-FFF2-40B4-BE49-F238E27FC236}">
                <a16:creationId xmlns:a16="http://schemas.microsoft.com/office/drawing/2014/main" id="{264EB6AD-EA72-4220-9A46-8FEF02EAF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800" y="5648064"/>
          <a:ext cx="280831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7" name="10 Objeto">
                        <a:extLst>
                          <a:ext uri="{FF2B5EF4-FFF2-40B4-BE49-F238E27FC236}">
                            <a16:creationId xmlns:a16="http://schemas.microsoft.com/office/drawing/2014/main" id="{264EB6AD-EA72-4220-9A46-8FEF02EAF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5648064"/>
                        <a:ext cx="280831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7544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Marcador de contenido">
            <a:extLst>
              <a:ext uri="{FF2B5EF4-FFF2-40B4-BE49-F238E27FC236}">
                <a16:creationId xmlns:a16="http://schemas.microsoft.com/office/drawing/2014/main" id="{5CE7B651-FF40-4007-8467-8C484B19F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496243"/>
            <a:ext cx="8229600" cy="252635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s-ES" sz="2200" b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JEMPLO:</a:t>
            </a:r>
          </a:p>
          <a:p>
            <a:pPr marL="0" indent="0">
              <a:buNone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Según la conexión de condensadores de la figura, determine:</a:t>
            </a:r>
          </a:p>
          <a:p>
            <a:pPr marL="0" indent="0">
              <a:buNone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Capacidad equivalente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La carga total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El voltaje en cada condensador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La energía almacenada por 6uF</a:t>
            </a:r>
          </a:p>
          <a:p>
            <a:pPr marL="457200" indent="-457200">
              <a:buAutoNum type="alphaLcParenR"/>
            </a:pP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E356DF3-BE7A-4232-B25A-BBF45CB04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737" y="1450976"/>
            <a:ext cx="2947764" cy="2185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27B48376-A056-4A7E-8DC6-D2CAC1C6853D}"/>
              </a:ext>
            </a:extLst>
          </p:cNvPr>
          <p:cNvSpPr txBox="1"/>
          <p:nvPr/>
        </p:nvSpPr>
        <p:spPr>
          <a:xfrm>
            <a:off x="1110568" y="3388667"/>
            <a:ext cx="326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8DC0066A-E9FC-4F39-935F-A463E1E65D41}"/>
              </a:ext>
            </a:extLst>
          </p:cNvPr>
          <p:cNvSpPr txBox="1"/>
          <p:nvPr/>
        </p:nvSpPr>
        <p:spPr>
          <a:xfrm>
            <a:off x="1333500" y="4254500"/>
            <a:ext cx="40767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 determinará la capacidad equivalente, luego en el circuito equivalente final calcularemos la carga total y luego los voltajes usando solamente C=Q/V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 las propiedades de circuitos serie y paralelos: En serie, la carga es la misma y en paralelo, los voltajes son iguales.</a:t>
            </a:r>
          </a:p>
        </p:txBody>
      </p:sp>
    </p:spTree>
    <p:extLst>
      <p:ext uri="{BB962C8B-B14F-4D97-AF65-F5344CB8AC3E}">
        <p14:creationId xmlns:p14="http://schemas.microsoft.com/office/powerpoint/2010/main" val="34804025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7E995208-83AD-4658-91AA-D8C54C62A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0" y="771536"/>
            <a:ext cx="2947764" cy="2185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E893E348-BC21-428E-8917-0EF518069C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4801" y="664377"/>
            <a:ext cx="3190875" cy="2400300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EDA9692E-48C8-4A93-9B90-36B9FDBE8B51}"/>
              </a:ext>
            </a:extLst>
          </p:cNvPr>
          <p:cNvSpPr txBox="1"/>
          <p:nvPr/>
        </p:nvSpPr>
        <p:spPr>
          <a:xfrm>
            <a:off x="698500" y="1879600"/>
            <a:ext cx="78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)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1853F05C-FE07-4AB4-9373-58D66FF336F3}"/>
              </a:ext>
            </a:extLst>
          </p:cNvPr>
          <p:cNvSpPr txBox="1"/>
          <p:nvPr/>
        </p:nvSpPr>
        <p:spPr>
          <a:xfrm>
            <a:off x="698500" y="4455564"/>
            <a:ext cx="393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)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B4512315-9957-4770-9CDE-068C2935711A}"/>
              </a:ext>
            </a:extLst>
          </p:cNvPr>
          <p:cNvSpPr txBox="1"/>
          <p:nvPr/>
        </p:nvSpPr>
        <p:spPr>
          <a:xfrm>
            <a:off x="1485900" y="4049653"/>
            <a:ext cx="796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hora analizaremos partiendo desde le último circuito, hacia atrá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1262774" y="4394394"/>
                <a:ext cx="5665076" cy="491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n el plano 2, usando </a:t>
                </a:r>
                <a14:m>
                  <m:oMath xmlns:m="http://schemas.openxmlformats.org/officeDocument/2006/math"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r>
                      <a:rPr kumimoji="0" lang="es-PE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𝑸</m:t>
                        </m:r>
                      </m:num>
                      <m:den>
                        <m:r>
                          <a:rPr kumimoji="0" lang="es-PE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𝑽</m:t>
                        </m:r>
                      </m:den>
                    </m:f>
                  </m:oMath>
                </a14:m>
                <a:r>
                  <a:rPr kumimoji="0" lang="es-PE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774" y="4394394"/>
                <a:ext cx="5665076" cy="491673"/>
              </a:xfrm>
              <a:prstGeom prst="rect">
                <a:avLst/>
              </a:prstGeom>
              <a:blipFill>
                <a:blip r:embed="rId4"/>
                <a:stretch>
                  <a:fillRect l="-861" b="-740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uadroTexto 9"/>
          <p:cNvSpPr txBox="1"/>
          <p:nvPr/>
        </p:nvSpPr>
        <p:spPr>
          <a:xfrm>
            <a:off x="1485900" y="4978400"/>
            <a:ext cx="8071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 condensador de C=2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F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iene V=150 V, por tant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/>
              <p:cNvSpPr txBox="1"/>
              <p:nvPr/>
            </p:nvSpPr>
            <p:spPr>
              <a:xfrm>
                <a:off x="6575516" y="5024566"/>
                <a:ext cx="33494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𝑉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5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𝑉</m:t>
                          </m:r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Cuadro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516" y="5024566"/>
                <a:ext cx="3349443" cy="276999"/>
              </a:xfrm>
              <a:prstGeom prst="rect">
                <a:avLst/>
              </a:prstGeom>
              <a:blipFill>
                <a:blip r:embed="rId5"/>
                <a:stretch>
                  <a:fillRect l="-1821" r="-2004" b="-2826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ángulo 11"/>
              <p:cNvSpPr/>
              <p:nvPr/>
            </p:nvSpPr>
            <p:spPr>
              <a:xfrm>
                <a:off x="8250238" y="1542018"/>
                <a:ext cx="994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238" y="1542018"/>
                <a:ext cx="994183" cy="369332"/>
              </a:xfrm>
              <a:prstGeom prst="rect">
                <a:avLst/>
              </a:prstGeom>
              <a:blipFill>
                <a:blip r:embed="rId6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uadroTexto 12"/>
          <p:cNvSpPr txBox="1"/>
          <p:nvPr/>
        </p:nvSpPr>
        <p:spPr>
          <a:xfrm>
            <a:off x="10152994" y="4978400"/>
            <a:ext cx="1345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rga tot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/>
              <p:cNvSpPr/>
              <p:nvPr/>
            </p:nvSpPr>
            <p:spPr>
              <a:xfrm>
                <a:off x="4481205" y="1542018"/>
                <a:ext cx="994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205" y="1542018"/>
                <a:ext cx="994183" cy="369332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ángulo 15"/>
              <p:cNvSpPr/>
              <p:nvPr/>
            </p:nvSpPr>
            <p:spPr>
              <a:xfrm>
                <a:off x="3064859" y="1542018"/>
                <a:ext cx="994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ctá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859" y="1542018"/>
                <a:ext cx="994183" cy="369332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/>
              <p:cNvSpPr txBox="1"/>
              <p:nvPr/>
            </p:nvSpPr>
            <p:spPr>
              <a:xfrm>
                <a:off x="6756400" y="3261739"/>
                <a:ext cx="1676676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𝑭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uadro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400" y="3261739"/>
                <a:ext cx="1676676" cy="5203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Elipse 25">
            <a:extLst>
              <a:ext uri="{FF2B5EF4-FFF2-40B4-BE49-F238E27FC236}">
                <a16:creationId xmlns:a16="http://schemas.microsoft.com/office/drawing/2014/main" id="{4651A564-B1E0-436C-B655-C2937B3077AA}"/>
              </a:ext>
            </a:extLst>
          </p:cNvPr>
          <p:cNvSpPr/>
          <p:nvPr/>
        </p:nvSpPr>
        <p:spPr>
          <a:xfrm>
            <a:off x="2146300" y="393700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27" name="Elipse 26">
            <a:extLst>
              <a:ext uri="{FF2B5EF4-FFF2-40B4-BE49-F238E27FC236}">
                <a16:creationId xmlns:a16="http://schemas.microsoft.com/office/drawing/2014/main" id="{6ED3FABD-9D0B-4DCC-9A98-CB59DA99AC04}"/>
              </a:ext>
            </a:extLst>
          </p:cNvPr>
          <p:cNvSpPr/>
          <p:nvPr/>
        </p:nvSpPr>
        <p:spPr>
          <a:xfrm>
            <a:off x="6756400" y="272150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1660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6" grpId="0"/>
      <p:bldP spid="10" grpId="0"/>
      <p:bldP spid="11" grpId="0"/>
      <p:bldP spid="12" grpId="0"/>
      <p:bldP spid="13" grpId="0"/>
      <p:bldP spid="15" grpId="0"/>
      <p:bldP spid="16" grpId="0"/>
      <p:bldP spid="25" grpId="0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>
            <a:extLst>
              <a:ext uri="{FF2B5EF4-FFF2-40B4-BE49-F238E27FC236}">
                <a16:creationId xmlns:a16="http://schemas.microsoft.com/office/drawing/2014/main" id="{06EBDB56-01EB-F3A0-C458-FCF890F64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3232" y="614061"/>
            <a:ext cx="3188484" cy="2395936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1707493" y="3043031"/>
            <a:ext cx="746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) </a:t>
            </a: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 en serie, la carga es la misma, tanto C1 y C2 tienen la misma carga </a:t>
            </a:r>
          </a:p>
        </p:txBody>
      </p:sp>
      <p:sp>
        <p:nvSpPr>
          <p:cNvPr id="5" name="CuadroTexto 4"/>
          <p:cNvSpPr txBox="1"/>
          <p:nvPr/>
        </p:nvSpPr>
        <p:spPr>
          <a:xfrm>
            <a:off x="2101193" y="3412363"/>
            <a:ext cx="4951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 para ambos condensadores se tienen dos parámetros, se puede hallar el tercer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4642788" y="4241762"/>
                <a:ext cx="6680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788" y="4241762"/>
                <a:ext cx="668068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/>
          <p:cNvSpPr txBox="1"/>
          <p:nvPr/>
        </p:nvSpPr>
        <p:spPr>
          <a:xfrm>
            <a:off x="6957848" y="3836280"/>
            <a:ext cx="150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 tant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8237318" y="3801058"/>
                <a:ext cx="2669770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0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00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318" y="3801058"/>
                <a:ext cx="2669770" cy="565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8232137" y="4374572"/>
                <a:ext cx="2552173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0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50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2137" y="4374572"/>
                <a:ext cx="2552173" cy="565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>
            <a:extLst>
              <a:ext uri="{FF2B5EF4-FFF2-40B4-BE49-F238E27FC236}">
                <a16:creationId xmlns:a16="http://schemas.microsoft.com/office/drawing/2014/main" id="{7E995208-83AD-4658-91AA-D8C54C62A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0" y="771536"/>
            <a:ext cx="2947764" cy="2185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Elipse 11">
            <a:extLst>
              <a:ext uri="{FF2B5EF4-FFF2-40B4-BE49-F238E27FC236}">
                <a16:creationId xmlns:a16="http://schemas.microsoft.com/office/drawing/2014/main" id="{4651A564-B1E0-436C-B655-C2937B3077AA}"/>
              </a:ext>
            </a:extLst>
          </p:cNvPr>
          <p:cNvSpPr/>
          <p:nvPr/>
        </p:nvSpPr>
        <p:spPr>
          <a:xfrm>
            <a:off x="2146300" y="393700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6ED3FABD-9D0B-4DCC-9A98-CB59DA99AC04}"/>
              </a:ext>
            </a:extLst>
          </p:cNvPr>
          <p:cNvSpPr/>
          <p:nvPr/>
        </p:nvSpPr>
        <p:spPr>
          <a:xfrm>
            <a:off x="6756400" y="272150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ángulo 14"/>
              <p:cNvSpPr/>
              <p:nvPr/>
            </p:nvSpPr>
            <p:spPr>
              <a:xfrm>
                <a:off x="4481205" y="1542018"/>
                <a:ext cx="994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205" y="1542018"/>
                <a:ext cx="994183" cy="369332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ángulo 15"/>
              <p:cNvSpPr/>
              <p:nvPr/>
            </p:nvSpPr>
            <p:spPr>
              <a:xfrm>
                <a:off x="3064859" y="1542018"/>
                <a:ext cx="994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ctá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859" y="1542018"/>
                <a:ext cx="994183" cy="369332"/>
              </a:xfrm>
              <a:prstGeom prst="rect">
                <a:avLst/>
              </a:prstGeom>
              <a:blipFill>
                <a:blip r:embed="rId9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/>
              <p:cNvSpPr/>
              <p:nvPr/>
            </p:nvSpPr>
            <p:spPr>
              <a:xfrm>
                <a:off x="3106648" y="1784754"/>
                <a:ext cx="75225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00 </m:t>
                      </m:r>
                      <m:r>
                        <a:rPr kumimoji="0" lang="es-PE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648" y="1784754"/>
                <a:ext cx="752257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ángulo 17"/>
              <p:cNvSpPr/>
              <p:nvPr/>
            </p:nvSpPr>
            <p:spPr>
              <a:xfrm>
                <a:off x="4568274" y="1784754"/>
                <a:ext cx="63844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</m:t>
                      </m:r>
                      <m:r>
                        <a:rPr kumimoji="0" lang="es-PE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 </m:t>
                      </m:r>
                      <m:r>
                        <a:rPr kumimoji="0" lang="es-PE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274" y="1784754"/>
                <a:ext cx="638445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uadroTexto 18"/>
          <p:cNvSpPr txBox="1"/>
          <p:nvPr/>
        </p:nvSpPr>
        <p:spPr>
          <a:xfrm>
            <a:off x="1954925" y="4290004"/>
            <a:ext cx="1524000" cy="367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/>
              <p:cNvSpPr txBox="1"/>
              <p:nvPr/>
            </p:nvSpPr>
            <p:spPr>
              <a:xfrm>
                <a:off x="2751765" y="4260114"/>
                <a:ext cx="482183" cy="395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</a:t>
                </a:r>
                <a14:m>
                  <m:oMath xmlns:m="http://schemas.openxmlformats.org/officeDocument/2006/math"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uadro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765" y="4260114"/>
                <a:ext cx="482183" cy="395045"/>
              </a:xfrm>
              <a:prstGeom prst="rect">
                <a:avLst/>
              </a:prstGeom>
              <a:blipFill>
                <a:blip r:embed="rId12"/>
                <a:stretch>
                  <a:fillRect l="-28750" t="-4615" r="-13750" b="-20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uadroTexto 20"/>
          <p:cNvSpPr txBox="1"/>
          <p:nvPr/>
        </p:nvSpPr>
        <p:spPr>
          <a:xfrm>
            <a:off x="3478925" y="4290004"/>
            <a:ext cx="1089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tonces</a:t>
            </a:r>
          </a:p>
        </p:txBody>
      </p:sp>
      <p:sp>
        <p:nvSpPr>
          <p:cNvPr id="22" name="CuadroTexto 21"/>
          <p:cNvSpPr txBox="1"/>
          <p:nvPr/>
        </p:nvSpPr>
        <p:spPr>
          <a:xfrm>
            <a:off x="1576837" y="5052851"/>
            <a:ext cx="74680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) Para hallar la energía almacenada por 6uF, podemos usar cualquiera de las  siguientes fórmulas: </a:t>
            </a: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pic>
        <p:nvPicPr>
          <p:cNvPr id="24" name="Imagen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66463" y="5314176"/>
            <a:ext cx="2562646" cy="646331"/>
          </a:xfrm>
          <a:prstGeom prst="rect">
            <a:avLst/>
          </a:prstGeom>
        </p:spPr>
      </p:pic>
      <p:sp>
        <p:nvSpPr>
          <p:cNvPr id="25" name="CuadroTexto 24"/>
          <p:cNvSpPr txBox="1"/>
          <p:nvPr/>
        </p:nvSpPr>
        <p:spPr>
          <a:xfrm>
            <a:off x="1576837" y="5969876"/>
            <a:ext cx="1985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 tanto en 6uF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/>
              <p:cNvSpPr txBox="1"/>
              <p:nvPr/>
            </p:nvSpPr>
            <p:spPr>
              <a:xfrm>
                <a:off x="3411681" y="6032396"/>
                <a:ext cx="493782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𝑉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300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5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𝑉</m:t>
                          </m:r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.0075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𝐽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750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Cuadro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681" y="6032396"/>
                <a:ext cx="4937826" cy="5186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ángulo 13"/>
              <p:cNvSpPr/>
              <p:nvPr/>
            </p:nvSpPr>
            <p:spPr>
              <a:xfrm>
                <a:off x="7264595" y="1495195"/>
                <a:ext cx="994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ectá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4595" y="1495195"/>
                <a:ext cx="994183" cy="369332"/>
              </a:xfrm>
              <a:prstGeom prst="rect">
                <a:avLst/>
              </a:prstGeom>
              <a:blipFill>
                <a:blip r:embed="rId1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649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2" grpId="0" animBg="1"/>
      <p:bldP spid="13" grpId="0" animBg="1"/>
      <p:bldP spid="15" grpId="0"/>
      <p:bldP spid="16" grpId="0"/>
      <p:bldP spid="17" grpId="0"/>
      <p:bldP spid="18" grpId="0"/>
      <p:bldP spid="19" grpId="0"/>
      <p:bldP spid="21" grpId="0"/>
      <p:bldP spid="22" grpId="0"/>
      <p:bldP spid="25" grpId="0"/>
      <p:bldP spid="26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Marcador de contenido">
            <a:extLst>
              <a:ext uri="{FF2B5EF4-FFF2-40B4-BE49-F238E27FC236}">
                <a16:creationId xmlns:a16="http://schemas.microsoft.com/office/drawing/2014/main" id="{B986BCA7-ADDD-4292-9E7E-57DE2EFF7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4400" y="387649"/>
            <a:ext cx="8229600" cy="26603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2000" b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JEMPLO:</a:t>
            </a:r>
            <a:r>
              <a:rPr lang="es-ES" sz="2000" b="1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Para la conexión de la figura: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La capacidad equivalente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La carga total del circuito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El voltaje en C</a:t>
            </a:r>
            <a:r>
              <a:rPr lang="es-ES" sz="20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 y C</a:t>
            </a:r>
            <a:r>
              <a:rPr lang="es-ES" sz="20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4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El voltaje entre A y B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La carga en C</a:t>
            </a:r>
            <a:r>
              <a:rPr lang="es-ES" sz="20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 y C</a:t>
            </a:r>
            <a:r>
              <a:rPr lang="es-ES" sz="2000" baseline="-25000" dirty="0">
                <a:latin typeface="Verdana" pitchFamily="34" charset="0"/>
                <a:ea typeface="Verdana" pitchFamily="34" charset="0"/>
                <a:cs typeface="Verdana" pitchFamily="34" charset="0"/>
              </a:rPr>
              <a:t>3</a:t>
            </a:r>
          </a:p>
          <a:p>
            <a:pPr marL="457200" indent="-457200">
              <a:buAutoNum type="alphaLcParenR"/>
            </a:pPr>
            <a:endParaRPr lang="es-CL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D2CC5D-97A0-491D-9B0A-1DAA1553E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1295028"/>
            <a:ext cx="4140200" cy="26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A4F2856B-A63B-4087-9FBD-3148D5125AD1}"/>
              </a:ext>
            </a:extLst>
          </p:cNvPr>
          <p:cNvSpPr txBox="1"/>
          <p:nvPr/>
        </p:nvSpPr>
        <p:spPr>
          <a:xfrm>
            <a:off x="1110568" y="3388667"/>
            <a:ext cx="326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80AA2FCC-FC85-4B5A-AB28-B63BAF49A31B}"/>
              </a:ext>
            </a:extLst>
          </p:cNvPr>
          <p:cNvSpPr txBox="1"/>
          <p:nvPr/>
        </p:nvSpPr>
        <p:spPr>
          <a:xfrm>
            <a:off x="1333500" y="4254500"/>
            <a:ext cx="4076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D089F69-FF37-45B2-BBB9-ED5B0580B9F6}"/>
              </a:ext>
            </a:extLst>
          </p:cNvPr>
          <p:cNvSpPr txBox="1"/>
          <p:nvPr/>
        </p:nvSpPr>
        <p:spPr>
          <a:xfrm>
            <a:off x="1110568" y="3388667"/>
            <a:ext cx="326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6CE9B567-750F-443A-B179-C93CE6A650E0}"/>
              </a:ext>
            </a:extLst>
          </p:cNvPr>
          <p:cNvSpPr txBox="1"/>
          <p:nvPr/>
        </p:nvSpPr>
        <p:spPr>
          <a:xfrm>
            <a:off x="1333500" y="4254500"/>
            <a:ext cx="40767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 determinará la capacidad equivalente, luego en el circuito equivalente final calcularemos la carga total y luego los voltajes usando solamente C=Q/V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 las propiedades de circuitos serie y paralelos: En serie la carga es la misma y en paralelo, los voltajes son iguales.</a:t>
            </a:r>
          </a:p>
        </p:txBody>
      </p:sp>
    </p:spTree>
    <p:extLst>
      <p:ext uri="{BB962C8B-B14F-4D97-AF65-F5344CB8AC3E}">
        <p14:creationId xmlns:p14="http://schemas.microsoft.com/office/powerpoint/2010/main" val="1948404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67E17D00-7B97-4A01-8662-479DA301FC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3650" y="1470025"/>
            <a:ext cx="41529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A165D9A-6AB0-4E16-AEC8-468B2BF4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358528"/>
            <a:ext cx="4140200" cy="26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19C46F57-0CE0-4522-8442-EC814E3EBC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8812" y="1470025"/>
            <a:ext cx="2314575" cy="2733675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2317530" y="398167"/>
            <a:ext cx="5454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) Hallando l</a:t>
            </a: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capacidad equivalente</a:t>
            </a:r>
            <a:endParaRPr kumimoji="0" lang="es-P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/>
              <p:cNvSpPr txBox="1"/>
              <p:nvPr/>
            </p:nvSpPr>
            <p:spPr>
              <a:xfrm>
                <a:off x="8036089" y="4311950"/>
                <a:ext cx="2181046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6089" y="4311950"/>
                <a:ext cx="2181046" cy="5204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/>
          <p:cNvSpPr txBox="1"/>
          <p:nvPr/>
        </p:nvSpPr>
        <p:spPr>
          <a:xfrm>
            <a:off x="572814" y="4230709"/>
            <a:ext cx="5454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) Hallando la carga total del circuit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987971" y="4600041"/>
                <a:ext cx="5433849" cy="48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n el último circuito usamos </a:t>
                </a:r>
                <a14:m>
                  <m:oMath xmlns:m="http://schemas.openxmlformats.org/officeDocument/2006/math"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971" y="4600041"/>
                <a:ext cx="5433849" cy="485774"/>
              </a:xfrm>
              <a:prstGeom prst="rect">
                <a:avLst/>
              </a:prstGeom>
              <a:blipFill>
                <a:blip r:embed="rId6"/>
                <a:stretch>
                  <a:fillRect l="-898" b="-886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uadroTexto 8"/>
          <p:cNvSpPr txBox="1"/>
          <p:nvPr/>
        </p:nvSpPr>
        <p:spPr>
          <a:xfrm>
            <a:off x="1135117" y="5085815"/>
            <a:ext cx="2385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 donde Q=C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/>
              <p:cNvSpPr txBox="1"/>
              <p:nvPr/>
            </p:nvSpPr>
            <p:spPr>
              <a:xfrm>
                <a:off x="2412124" y="5663922"/>
                <a:ext cx="26893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500</m:t>
                          </m:r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000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uadro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124" y="5663922"/>
                <a:ext cx="2689326" cy="276999"/>
              </a:xfrm>
              <a:prstGeom prst="rect">
                <a:avLst/>
              </a:prstGeom>
              <a:blipFill>
                <a:blip r:embed="rId7"/>
                <a:stretch>
                  <a:fillRect l="-2494" r="-2268" b="-2826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640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3">
            <a:extLst>
              <a:ext uri="{FF2B5EF4-FFF2-40B4-BE49-F238E27FC236}">
                <a16:creationId xmlns:a16="http://schemas.microsoft.com/office/drawing/2014/main" id="{3DC07358-9118-4254-A411-F5835839319D}"/>
              </a:ext>
            </a:extLst>
          </p:cNvPr>
          <p:cNvSpPr txBox="1">
            <a:spLocks/>
          </p:cNvSpPr>
          <p:nvPr/>
        </p:nvSpPr>
        <p:spPr>
          <a:xfrm>
            <a:off x="4282313" y="544449"/>
            <a:ext cx="3627373" cy="5137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>
            <a:lvl1pPr>
              <a:defRPr sz="3200" b="1" i="0">
                <a:solidFill>
                  <a:srgbClr val="FF0000"/>
                </a:solidFill>
                <a:latin typeface="Calibri"/>
                <a:ea typeface="+mj-ea"/>
                <a:cs typeface="Calibri"/>
              </a:defRPr>
            </a:lvl1pPr>
          </a:lstStyle>
          <a:p>
            <a:pPr marL="34925" marR="0" lvl="0" indent="0" algn="l" defTabSz="914400" rtl="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-1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Propósito </a:t>
            </a:r>
            <a:r>
              <a:rPr kumimoji="0" lang="es-PE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de la</a:t>
            </a:r>
            <a:r>
              <a:rPr kumimoji="0" lang="es-PE" sz="3200" b="1" i="0" u="none" strike="noStrike" kern="0" cap="none" spc="-6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 </a:t>
            </a:r>
            <a:r>
              <a:rPr kumimoji="0" lang="es-PE" sz="3200" b="1" i="0" u="none" strike="noStrike" kern="0" cap="none" spc="-5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Calibri"/>
              </a:rPr>
              <a:t>clase:</a:t>
            </a:r>
            <a:endParaRPr kumimoji="0" lang="es-PE" sz="3200" b="1" i="0" u="none" strike="noStrike" kern="0" cap="none" spc="-5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Calibri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829D1711-2827-4436-A490-BD563B39EAEB}"/>
              </a:ext>
            </a:extLst>
          </p:cNvPr>
          <p:cNvSpPr txBox="1"/>
          <p:nvPr/>
        </p:nvSpPr>
        <p:spPr>
          <a:xfrm>
            <a:off x="1905000" y="1676400"/>
            <a:ext cx="8115300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s-PE" sz="2800" dirty="0"/>
              <a:t>Describe y explica la energía potencial eléctrica en función del concepto de potencial eléctric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2800" dirty="0"/>
              <a:t>Identificar los condensadores y sus aplicaci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PE" sz="2800" dirty="0"/>
              <a:t>Calcular y reducir asociaciones serie y paralelo de condensadores, determinando cargas almacenadas y voltajes en los elementos de los circuitos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s-PE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2309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2165131" y="462455"/>
            <a:ext cx="674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) Hallando </a:t>
            </a: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 voltaje en C1 y C4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7E17D00-7B97-4A01-8662-479DA301FC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935" y="1309948"/>
            <a:ext cx="4152900" cy="2724150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8A165D9A-6AB0-4E16-AEC8-468B2BF4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358528"/>
            <a:ext cx="4140200" cy="26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19C46F57-0CE0-4522-8442-EC814E3EBC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8812" y="1470025"/>
            <a:ext cx="2314575" cy="2733675"/>
          </a:xfrm>
          <a:prstGeom prst="rect">
            <a:avLst/>
          </a:prstGeom>
        </p:spPr>
      </p:pic>
      <p:sp>
        <p:nvSpPr>
          <p:cNvPr id="8" name="Elipse 7">
            <a:extLst>
              <a:ext uri="{FF2B5EF4-FFF2-40B4-BE49-F238E27FC236}">
                <a16:creationId xmlns:a16="http://schemas.microsoft.com/office/drawing/2014/main" id="{4651A564-B1E0-436C-B655-C2937B3077AA}"/>
              </a:ext>
            </a:extLst>
          </p:cNvPr>
          <p:cNvSpPr/>
          <p:nvPr/>
        </p:nvSpPr>
        <p:spPr>
          <a:xfrm>
            <a:off x="264954" y="898192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6ED3FABD-9D0B-4DCC-9A98-CB59DA99AC04}"/>
              </a:ext>
            </a:extLst>
          </p:cNvPr>
          <p:cNvSpPr/>
          <p:nvPr/>
        </p:nvSpPr>
        <p:spPr>
          <a:xfrm>
            <a:off x="5073650" y="831787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6ED3FABD-9D0B-4DCC-9A98-CB59DA99AC04}"/>
              </a:ext>
            </a:extLst>
          </p:cNvPr>
          <p:cNvSpPr/>
          <p:nvPr/>
        </p:nvSpPr>
        <p:spPr>
          <a:xfrm>
            <a:off x="9960960" y="739359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1" name="CuadroTexto 10"/>
          <p:cNvSpPr txBox="1"/>
          <p:nvPr/>
        </p:nvSpPr>
        <p:spPr>
          <a:xfrm>
            <a:off x="10303860" y="2364828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2" name="CuadroTexto 11"/>
          <p:cNvSpPr txBox="1"/>
          <p:nvPr/>
        </p:nvSpPr>
        <p:spPr>
          <a:xfrm>
            <a:off x="7917669" y="2366167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6608789" y="2302470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4" name="CuadroTexto 13"/>
          <p:cNvSpPr txBox="1"/>
          <p:nvPr/>
        </p:nvSpPr>
        <p:spPr>
          <a:xfrm>
            <a:off x="5289740" y="2324195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6" name="CuadroTexto 15"/>
          <p:cNvSpPr txBox="1"/>
          <p:nvPr/>
        </p:nvSpPr>
        <p:spPr>
          <a:xfrm>
            <a:off x="607854" y="4681861"/>
            <a:ext cx="662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los tres condensadores sólo les falta el tercer parámetro: voltaj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3518188" y="4966973"/>
                <a:ext cx="6680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188" y="4966973"/>
                <a:ext cx="668068" cy="5203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uadroTexto 18"/>
          <p:cNvSpPr txBox="1"/>
          <p:nvPr/>
        </p:nvSpPr>
        <p:spPr>
          <a:xfrm>
            <a:off x="830325" y="5015215"/>
            <a:ext cx="1524000" cy="367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/>
              <p:cNvSpPr txBox="1"/>
              <p:nvPr/>
            </p:nvSpPr>
            <p:spPr>
              <a:xfrm>
                <a:off x="1627165" y="4985325"/>
                <a:ext cx="482183" cy="395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</a:t>
                </a:r>
                <a14:m>
                  <m:oMath xmlns:m="http://schemas.openxmlformats.org/officeDocument/2006/math"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uadro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165" y="4985325"/>
                <a:ext cx="482183" cy="395045"/>
              </a:xfrm>
              <a:prstGeom prst="rect">
                <a:avLst/>
              </a:prstGeom>
              <a:blipFill>
                <a:blip r:embed="rId6"/>
                <a:stretch>
                  <a:fillRect l="-30380" t="-4615" r="-15190" b="-20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uadroTexto 20"/>
          <p:cNvSpPr txBox="1"/>
          <p:nvPr/>
        </p:nvSpPr>
        <p:spPr>
          <a:xfrm>
            <a:off x="2354325" y="5015215"/>
            <a:ext cx="1089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tonces</a:t>
            </a:r>
          </a:p>
        </p:txBody>
      </p:sp>
      <p:sp>
        <p:nvSpPr>
          <p:cNvPr id="22" name="CuadroTexto 21"/>
          <p:cNvSpPr txBox="1"/>
          <p:nvPr/>
        </p:nvSpPr>
        <p:spPr>
          <a:xfrm>
            <a:off x="476250" y="4203700"/>
            <a:ext cx="3041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plano 2:</a:t>
            </a:r>
          </a:p>
        </p:txBody>
      </p:sp>
      <p:sp>
        <p:nvSpPr>
          <p:cNvPr id="23" name="CuadroTexto 22"/>
          <p:cNvSpPr txBox="1"/>
          <p:nvPr/>
        </p:nvSpPr>
        <p:spPr>
          <a:xfrm>
            <a:off x="7529977" y="4771697"/>
            <a:ext cx="1855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C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/>
              <p:cNvSpPr txBox="1"/>
              <p:nvPr/>
            </p:nvSpPr>
            <p:spPr>
              <a:xfrm>
                <a:off x="8497182" y="4646035"/>
                <a:ext cx="2798010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0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Cuadro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182" y="4646035"/>
                <a:ext cx="2798010" cy="565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/>
              <p:cNvSpPr txBox="1"/>
              <p:nvPr/>
            </p:nvSpPr>
            <p:spPr>
              <a:xfrm>
                <a:off x="8497182" y="5371236"/>
                <a:ext cx="2798780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0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uadro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182" y="5371236"/>
                <a:ext cx="2798780" cy="565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uadroTexto 25"/>
          <p:cNvSpPr txBox="1"/>
          <p:nvPr/>
        </p:nvSpPr>
        <p:spPr>
          <a:xfrm>
            <a:off x="7543867" y="5454372"/>
            <a:ext cx="1855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C4:</a:t>
            </a:r>
          </a:p>
        </p:txBody>
      </p:sp>
      <p:sp>
        <p:nvSpPr>
          <p:cNvPr id="27" name="CuadroTexto 26"/>
          <p:cNvSpPr txBox="1"/>
          <p:nvPr/>
        </p:nvSpPr>
        <p:spPr>
          <a:xfrm>
            <a:off x="8008883" y="2693527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V</a:t>
            </a:r>
          </a:p>
        </p:txBody>
      </p:sp>
      <p:sp>
        <p:nvSpPr>
          <p:cNvPr id="28" name="CuadroTexto 27"/>
          <p:cNvSpPr txBox="1"/>
          <p:nvPr/>
        </p:nvSpPr>
        <p:spPr>
          <a:xfrm>
            <a:off x="5410955" y="2660941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V</a:t>
            </a:r>
          </a:p>
        </p:txBody>
      </p:sp>
    </p:spTree>
    <p:extLst>
      <p:ext uri="{BB962C8B-B14F-4D97-AF65-F5344CB8AC3E}">
        <p14:creationId xmlns:p14="http://schemas.microsoft.com/office/powerpoint/2010/main" val="318401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2165131" y="462455"/>
            <a:ext cx="674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) Hallando </a:t>
            </a: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 voltaje entre A y B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7E17D00-7B97-4A01-8662-479DA301FC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935" y="1309948"/>
            <a:ext cx="4152900" cy="2724150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8A165D9A-6AB0-4E16-AEC8-468B2BF4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358528"/>
            <a:ext cx="4140200" cy="26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19C46F57-0CE0-4522-8442-EC814E3EBC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8812" y="1470025"/>
            <a:ext cx="2314575" cy="2733675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987972" y="4203700"/>
            <a:ext cx="397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tre A y B está 5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F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3518188" y="4620140"/>
                <a:ext cx="6680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188" y="4620140"/>
                <a:ext cx="668068" cy="5203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uadroTexto 9"/>
          <p:cNvSpPr txBox="1"/>
          <p:nvPr/>
        </p:nvSpPr>
        <p:spPr>
          <a:xfrm>
            <a:off x="830325" y="4668382"/>
            <a:ext cx="1524000" cy="367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/>
              <p:cNvSpPr txBox="1"/>
              <p:nvPr/>
            </p:nvSpPr>
            <p:spPr>
              <a:xfrm>
                <a:off x="1627165" y="4638492"/>
                <a:ext cx="482183" cy="395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</a:t>
                </a:r>
                <a14:m>
                  <m:oMath xmlns:m="http://schemas.openxmlformats.org/officeDocument/2006/math">
                    <m:r>
                      <a:rPr kumimoji="0" lang="es-P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Cuadro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165" y="4638492"/>
                <a:ext cx="482183" cy="395045"/>
              </a:xfrm>
              <a:prstGeom prst="rect">
                <a:avLst/>
              </a:prstGeom>
              <a:blipFill>
                <a:blip r:embed="rId6"/>
                <a:stretch>
                  <a:fillRect l="-30380" t="-4615" r="-15190" b="-20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/>
          <p:cNvSpPr txBox="1"/>
          <p:nvPr/>
        </p:nvSpPr>
        <p:spPr>
          <a:xfrm>
            <a:off x="2354325" y="4668382"/>
            <a:ext cx="1089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tonces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7529977" y="4771697"/>
            <a:ext cx="1855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5uF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8497182" y="4646035"/>
                <a:ext cx="2957733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/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b/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  <m:sub/>
                          </m:sSub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00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𝟎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182" y="4646035"/>
                <a:ext cx="2957733" cy="565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uadroTexto 14"/>
          <p:cNvSpPr txBox="1"/>
          <p:nvPr/>
        </p:nvSpPr>
        <p:spPr>
          <a:xfrm>
            <a:off x="10303860" y="2364828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6" name="CuadroTexto 15"/>
          <p:cNvSpPr txBox="1"/>
          <p:nvPr/>
        </p:nvSpPr>
        <p:spPr>
          <a:xfrm>
            <a:off x="7917669" y="2366167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7" name="CuadroTexto 16"/>
          <p:cNvSpPr txBox="1"/>
          <p:nvPr/>
        </p:nvSpPr>
        <p:spPr>
          <a:xfrm>
            <a:off x="6608789" y="2302470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5289740" y="2324195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9" name="CuadroTexto 18"/>
          <p:cNvSpPr txBox="1"/>
          <p:nvPr/>
        </p:nvSpPr>
        <p:spPr>
          <a:xfrm>
            <a:off x="8008883" y="2693527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V</a:t>
            </a:r>
          </a:p>
        </p:txBody>
      </p:sp>
      <p:sp>
        <p:nvSpPr>
          <p:cNvPr id="20" name="CuadroTexto 19"/>
          <p:cNvSpPr txBox="1"/>
          <p:nvPr/>
        </p:nvSpPr>
        <p:spPr>
          <a:xfrm>
            <a:off x="5410955" y="2660941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V</a:t>
            </a:r>
          </a:p>
        </p:txBody>
      </p:sp>
      <p:sp>
        <p:nvSpPr>
          <p:cNvPr id="21" name="CuadroTexto 20"/>
          <p:cNvSpPr txBox="1"/>
          <p:nvPr/>
        </p:nvSpPr>
        <p:spPr>
          <a:xfrm>
            <a:off x="6709919" y="2671802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V</a:t>
            </a:r>
          </a:p>
        </p:txBody>
      </p:sp>
    </p:spTree>
    <p:extLst>
      <p:ext uri="{BB962C8B-B14F-4D97-AF65-F5344CB8AC3E}">
        <p14:creationId xmlns:p14="http://schemas.microsoft.com/office/powerpoint/2010/main" val="393017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2165131" y="462455"/>
            <a:ext cx="6747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) Hallando l</a:t>
            </a:r>
            <a:r>
              <a:rPr kumimoji="0" lang="es-E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carga en C2 y C3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67E17D00-7B97-4A01-8662-479DA301FC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935" y="1309948"/>
            <a:ext cx="4152900" cy="2724150"/>
          </a:xfrm>
          <a:prstGeom prst="rect">
            <a:avLst/>
          </a:prstGeom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8A165D9A-6AB0-4E16-AEC8-468B2BF48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358528"/>
            <a:ext cx="4140200" cy="26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19C46F57-0CE0-4522-8442-EC814E3EBC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8812" y="1470025"/>
            <a:ext cx="2314575" cy="2733675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10303860" y="2364828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7917669" y="2366167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0" name="CuadroTexto 9"/>
          <p:cNvSpPr txBox="1"/>
          <p:nvPr/>
        </p:nvSpPr>
        <p:spPr>
          <a:xfrm>
            <a:off x="6608789" y="2302470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1" name="CuadroTexto 10"/>
          <p:cNvSpPr txBox="1"/>
          <p:nvPr/>
        </p:nvSpPr>
        <p:spPr>
          <a:xfrm>
            <a:off x="5289740" y="2324195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0uC</a:t>
            </a:r>
          </a:p>
        </p:txBody>
      </p:sp>
      <p:sp>
        <p:nvSpPr>
          <p:cNvPr id="12" name="CuadroTexto 11"/>
          <p:cNvSpPr txBox="1"/>
          <p:nvPr/>
        </p:nvSpPr>
        <p:spPr>
          <a:xfrm>
            <a:off x="8008883" y="2693527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V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5410955" y="2660941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V</a:t>
            </a:r>
          </a:p>
        </p:txBody>
      </p:sp>
      <p:sp>
        <p:nvSpPr>
          <p:cNvPr id="14" name="CuadroTexto 13"/>
          <p:cNvSpPr txBox="1"/>
          <p:nvPr/>
        </p:nvSpPr>
        <p:spPr>
          <a:xfrm>
            <a:off x="6709919" y="2660941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V</a:t>
            </a: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4651A564-B1E0-436C-B655-C2937B3077AA}"/>
              </a:ext>
            </a:extLst>
          </p:cNvPr>
          <p:cNvSpPr/>
          <p:nvPr/>
        </p:nvSpPr>
        <p:spPr>
          <a:xfrm>
            <a:off x="264954" y="898192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6ED3FABD-9D0B-4DCC-9A98-CB59DA99AC04}"/>
              </a:ext>
            </a:extLst>
          </p:cNvPr>
          <p:cNvSpPr/>
          <p:nvPr/>
        </p:nvSpPr>
        <p:spPr>
          <a:xfrm>
            <a:off x="5073650" y="831787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6ED3FABD-9D0B-4DCC-9A98-CB59DA99AC04}"/>
              </a:ext>
            </a:extLst>
          </p:cNvPr>
          <p:cNvSpPr/>
          <p:nvPr/>
        </p:nvSpPr>
        <p:spPr>
          <a:xfrm>
            <a:off x="9960960" y="739359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8" name="CuadroTexto 17"/>
          <p:cNvSpPr txBox="1"/>
          <p:nvPr/>
        </p:nvSpPr>
        <p:spPr>
          <a:xfrm>
            <a:off x="735724" y="4203700"/>
            <a:ext cx="30059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plano 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o </a:t>
            </a:r>
          </a:p>
        </p:txBody>
      </p:sp>
      <p:sp>
        <p:nvSpPr>
          <p:cNvPr id="19" name="CuadroTexto 18"/>
          <p:cNvSpPr txBox="1"/>
          <p:nvPr/>
        </p:nvSpPr>
        <p:spPr>
          <a:xfrm>
            <a:off x="2293133" y="2830218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V</a:t>
            </a:r>
          </a:p>
        </p:txBody>
      </p:sp>
      <p:sp>
        <p:nvSpPr>
          <p:cNvPr id="22" name="CuadroTexto 21"/>
          <p:cNvSpPr txBox="1"/>
          <p:nvPr/>
        </p:nvSpPr>
        <p:spPr>
          <a:xfrm>
            <a:off x="2471809" y="1475183"/>
            <a:ext cx="651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0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/>
              <p:cNvSpPr txBox="1"/>
              <p:nvPr/>
            </p:nvSpPr>
            <p:spPr>
              <a:xfrm>
                <a:off x="1387846" y="4785663"/>
                <a:ext cx="664476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uadro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846" y="4785663"/>
                <a:ext cx="664476" cy="5204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/>
              <p:cNvSpPr txBox="1"/>
              <p:nvPr/>
            </p:nvSpPr>
            <p:spPr>
              <a:xfrm>
                <a:off x="1240702" y="5498770"/>
                <a:ext cx="8059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Cuadro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702" y="5498770"/>
                <a:ext cx="805926" cy="276999"/>
              </a:xfrm>
              <a:prstGeom prst="rect">
                <a:avLst/>
              </a:prstGeom>
              <a:blipFill>
                <a:blip r:embed="rId6"/>
                <a:stretch>
                  <a:fillRect l="-9091" r="-6061" b="-3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uadroTexto 24"/>
          <p:cNvSpPr txBox="1"/>
          <p:nvPr/>
        </p:nvSpPr>
        <p:spPr>
          <a:xfrm>
            <a:off x="2704444" y="4874530"/>
            <a:ext cx="1855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C2:</a:t>
            </a:r>
          </a:p>
        </p:txBody>
      </p:sp>
      <p:sp>
        <p:nvSpPr>
          <p:cNvPr id="26" name="CuadroTexto 25"/>
          <p:cNvSpPr txBox="1"/>
          <p:nvPr/>
        </p:nvSpPr>
        <p:spPr>
          <a:xfrm>
            <a:off x="2618953" y="5591103"/>
            <a:ext cx="1855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C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/>
              <p:cNvSpPr txBox="1"/>
              <p:nvPr/>
            </p:nvSpPr>
            <p:spPr>
              <a:xfrm>
                <a:off x="3632324" y="4920696"/>
                <a:ext cx="25097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00</m:t>
                          </m:r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400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uadro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324" y="4920696"/>
                <a:ext cx="2509790" cy="276999"/>
              </a:xfrm>
              <a:prstGeom prst="rect">
                <a:avLst/>
              </a:prstGeom>
              <a:blipFill>
                <a:blip r:embed="rId7"/>
                <a:stretch>
                  <a:fillRect l="-2670" r="-2427" b="-2826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28"/>
              <p:cNvSpPr txBox="1"/>
              <p:nvPr/>
            </p:nvSpPr>
            <p:spPr>
              <a:xfrm>
                <a:off x="3552806" y="5639124"/>
                <a:ext cx="25097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00</m:t>
                          </m:r>
                        </m:e>
                      </m:d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600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uadro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806" y="5639124"/>
                <a:ext cx="2509790" cy="276999"/>
              </a:xfrm>
              <a:prstGeom prst="rect">
                <a:avLst/>
              </a:prstGeom>
              <a:blipFill>
                <a:blip r:embed="rId8"/>
                <a:stretch>
                  <a:fillRect l="-2670" r="-2427" b="-3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293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22" grpId="0"/>
      <p:bldP spid="23" grpId="0"/>
      <p:bldP spid="24" grpId="0"/>
      <p:bldP spid="25" grpId="0"/>
      <p:bldP spid="26" grpId="0"/>
      <p:bldP spid="28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Marcador de contenido">
            <a:extLst>
              <a:ext uri="{FF2B5EF4-FFF2-40B4-BE49-F238E27FC236}">
                <a16:creationId xmlns:a16="http://schemas.microsoft.com/office/drawing/2014/main" id="{1D944C3B-E7F9-4E8D-B334-194288AA8C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9400" y="1101118"/>
            <a:ext cx="8229600" cy="2034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2000" b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JEMPLO </a:t>
            </a: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Según el circuito, determina:</a:t>
            </a:r>
          </a:p>
          <a:p>
            <a:pPr marL="0" indent="0">
              <a:buNone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Determine la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La energía almacenada en el sistema</a:t>
            </a:r>
          </a:p>
          <a:p>
            <a:pPr marL="457200" indent="-457200">
              <a:buAutoNum type="alphaLcParenR"/>
            </a:pPr>
            <a:r>
              <a:rPr lang="es-ES" sz="2000" dirty="0">
                <a:latin typeface="Verdana" pitchFamily="34" charset="0"/>
                <a:ea typeface="Verdana" pitchFamily="34" charset="0"/>
                <a:cs typeface="Verdana" pitchFamily="34" charset="0"/>
              </a:rPr>
              <a:t>La energía almacenada en 1 </a:t>
            </a:r>
            <a:r>
              <a:rPr lang="es-ES" sz="20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uF</a:t>
            </a:r>
            <a:endParaRPr lang="es-E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96FF27D-55F4-442E-93F0-D84B09CC7A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477" y="863228"/>
            <a:ext cx="4680520" cy="20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uadroTexto 5">
            <a:extLst>
              <a:ext uri="{FF2B5EF4-FFF2-40B4-BE49-F238E27FC236}">
                <a16:creationId xmlns:a16="http://schemas.microsoft.com/office/drawing/2014/main" id="{47899B72-CEF1-479F-AEE5-4764DE90DBC6}"/>
              </a:ext>
            </a:extLst>
          </p:cNvPr>
          <p:cNvSpPr txBox="1"/>
          <p:nvPr/>
        </p:nvSpPr>
        <p:spPr>
          <a:xfrm>
            <a:off x="1110568" y="3388667"/>
            <a:ext cx="326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96D484ED-2F63-44E7-9ACB-71DE6BE86654}"/>
              </a:ext>
            </a:extLst>
          </p:cNvPr>
          <p:cNvSpPr txBox="1"/>
          <p:nvPr/>
        </p:nvSpPr>
        <p:spPr>
          <a:xfrm>
            <a:off x="1110568" y="4103574"/>
            <a:ext cx="558233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 determinará la capacidad equivalente, luego la energía almacenada para este condensador equivalente. Luego, calcularemos la carga total y  los voltajes usando solamente C=Q/V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 las propiedades de circuitos serie y paralelos: En serie la carga es la misma y en paralelo, los voltajes son iguales.</a:t>
            </a:r>
          </a:p>
        </p:txBody>
      </p:sp>
    </p:spTree>
    <p:extLst>
      <p:ext uri="{BB962C8B-B14F-4D97-AF65-F5344CB8AC3E}">
        <p14:creationId xmlns:p14="http://schemas.microsoft.com/office/powerpoint/2010/main" val="3824338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CE6476E4-6005-4441-A9F9-C99FDFE330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6550" y="1317618"/>
            <a:ext cx="3695700" cy="2152650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E83BC0B3-8230-4F4C-B11D-FD8D60E0A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77" y="1317618"/>
            <a:ext cx="4680520" cy="20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0355DEE9-FA3B-435C-AD37-56DFACC30C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2250" y="1527168"/>
            <a:ext cx="2781300" cy="1943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DC1F64FA-5834-4ACD-AA95-97AEB5012A8F}"/>
                  </a:ext>
                </a:extLst>
              </p:cNvPr>
              <p:cNvSpPr txBox="1"/>
              <p:nvPr/>
            </p:nvSpPr>
            <p:spPr>
              <a:xfrm>
                <a:off x="8021727" y="3562650"/>
                <a:ext cx="1825180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.5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DC1F64FA-5834-4ACD-AA95-97AEB5012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727" y="3562650"/>
                <a:ext cx="1825180" cy="5203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lipse 7">
            <a:extLst>
              <a:ext uri="{FF2B5EF4-FFF2-40B4-BE49-F238E27FC236}">
                <a16:creationId xmlns:a16="http://schemas.microsoft.com/office/drawing/2014/main" id="{545EC8F7-AA55-42EE-8DC6-65F1D08BD4C3}"/>
              </a:ext>
            </a:extLst>
          </p:cNvPr>
          <p:cNvSpPr/>
          <p:nvPr/>
        </p:nvSpPr>
        <p:spPr>
          <a:xfrm>
            <a:off x="264954" y="898192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D17F9924-E0F1-4235-9891-09C66DE680AC}"/>
              </a:ext>
            </a:extLst>
          </p:cNvPr>
          <p:cNvSpPr/>
          <p:nvPr/>
        </p:nvSpPr>
        <p:spPr>
          <a:xfrm>
            <a:off x="5073650" y="831787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6F115B7B-9664-4898-8666-B7D1589C3FA6}"/>
              </a:ext>
            </a:extLst>
          </p:cNvPr>
          <p:cNvSpPr/>
          <p:nvPr/>
        </p:nvSpPr>
        <p:spPr>
          <a:xfrm>
            <a:off x="9960960" y="739359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9B707A9A-2B5B-4362-BCB9-CCDAF9387CD6}"/>
              </a:ext>
            </a:extLst>
          </p:cNvPr>
          <p:cNvSpPr txBox="1"/>
          <p:nvPr/>
        </p:nvSpPr>
        <p:spPr>
          <a:xfrm>
            <a:off x="607854" y="3886200"/>
            <a:ext cx="59707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) Hallando la energía almacenada en el sistema.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00EE6E19-D480-44B4-8828-93A6F14BF0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3227" y="4461556"/>
            <a:ext cx="2152650" cy="542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F88965E3-3B8E-4D47-9171-706F4103C060}"/>
                  </a:ext>
                </a:extLst>
              </p:cNvPr>
              <p:cNvSpPr txBox="1"/>
              <p:nvPr/>
            </p:nvSpPr>
            <p:spPr>
              <a:xfrm>
                <a:off x="3438445" y="5401882"/>
                <a:ext cx="276614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.5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4)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F88965E3-3B8E-4D47-9171-706F4103C0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445" y="5401882"/>
                <a:ext cx="2766142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EBF0A96B-175F-43AD-96F6-39DB4D6ED395}"/>
                  </a:ext>
                </a:extLst>
              </p:cNvPr>
              <p:cNvSpPr txBox="1"/>
              <p:nvPr/>
            </p:nvSpPr>
            <p:spPr>
              <a:xfrm>
                <a:off x="4302213" y="6026213"/>
                <a:ext cx="4277197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.5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e>
                          </m:d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2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2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𝐽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EBF0A96B-175F-43AD-96F6-39DB4D6ED3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213" y="6026213"/>
                <a:ext cx="4277197" cy="5186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272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2" grpId="0"/>
      <p:bldP spid="3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09E993FE-1DDC-4B4C-917B-03A31AAACD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6550" y="1343018"/>
            <a:ext cx="3695700" cy="2152650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207DECF2-E62C-484E-9D68-5408388AA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77" y="1343018"/>
            <a:ext cx="4680520" cy="20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420D91B7-E881-4C7D-BBA4-41264447FD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2250" y="1552568"/>
            <a:ext cx="2781300" cy="1943100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176417AE-5A0B-4891-97B5-AF11C86D2E7B}"/>
              </a:ext>
            </a:extLst>
          </p:cNvPr>
          <p:cNvSpPr/>
          <p:nvPr/>
        </p:nvSpPr>
        <p:spPr>
          <a:xfrm>
            <a:off x="264954" y="923592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DEDCD665-2540-4D35-9896-AB3F270062F0}"/>
              </a:ext>
            </a:extLst>
          </p:cNvPr>
          <p:cNvSpPr/>
          <p:nvPr/>
        </p:nvSpPr>
        <p:spPr>
          <a:xfrm>
            <a:off x="5073650" y="857187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4FCFF2FD-B829-4EDA-9D81-A4AF8DDE1A25}"/>
              </a:ext>
            </a:extLst>
          </p:cNvPr>
          <p:cNvSpPr/>
          <p:nvPr/>
        </p:nvSpPr>
        <p:spPr>
          <a:xfrm>
            <a:off x="9960960" y="764759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9BCBF4E-65D8-4BE2-B1BA-6D18FD94A7C1}"/>
              </a:ext>
            </a:extLst>
          </p:cNvPr>
          <p:cNvSpPr txBox="1"/>
          <p:nvPr/>
        </p:nvSpPr>
        <p:spPr>
          <a:xfrm>
            <a:off x="436404" y="3396723"/>
            <a:ext cx="59707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) Hallando la energía almacenada en </a:t>
            </a:r>
            <a:r>
              <a:rPr kumimoji="0" lang="es-E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</a:t>
            </a:r>
            <a:r>
              <a:rPr kumimoji="0" lang="es-E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F</a:t>
            </a:r>
            <a:r>
              <a:rPr kumimoji="0" lang="es-E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5F0BD9DA-A73A-4E10-BD5D-3FBC1DB49185}"/>
              </a:ext>
            </a:extLst>
          </p:cNvPr>
          <p:cNvSpPr txBox="1"/>
          <p:nvPr/>
        </p:nvSpPr>
        <p:spPr>
          <a:xfrm>
            <a:off x="436404" y="3827610"/>
            <a:ext cx="3437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circuito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6D1DD2DB-E444-47E9-ACA2-4BFF35C1A699}"/>
                  </a:ext>
                </a:extLst>
              </p:cNvPr>
              <p:cNvSpPr txBox="1"/>
              <p:nvPr/>
            </p:nvSpPr>
            <p:spPr>
              <a:xfrm>
                <a:off x="476178" y="4292600"/>
                <a:ext cx="2925780" cy="5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amos </a:t>
                </a:r>
                <a14:m>
                  <m:oMath xmlns:m="http://schemas.openxmlformats.org/officeDocument/2006/math"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de donde</a:t>
                </a: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6D1DD2DB-E444-47E9-ACA2-4BFF35C1A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78" y="4292600"/>
                <a:ext cx="2925780" cy="575157"/>
              </a:xfrm>
              <a:prstGeom prst="rect">
                <a:avLst/>
              </a:prstGeom>
              <a:blipFill>
                <a:blip r:embed="rId5"/>
                <a:stretch>
                  <a:fillRect l="-1667" b="-105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02DD05EC-DA3A-414E-96D0-2851F162AC2F}"/>
                  </a:ext>
                </a:extLst>
              </p:cNvPr>
              <p:cNvSpPr txBox="1"/>
              <p:nvPr/>
            </p:nvSpPr>
            <p:spPr>
              <a:xfrm>
                <a:off x="1182808" y="4989814"/>
                <a:ext cx="8059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02DD05EC-DA3A-414E-96D0-2851F162A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808" y="4989814"/>
                <a:ext cx="805926" cy="276999"/>
              </a:xfrm>
              <a:prstGeom prst="rect">
                <a:avLst/>
              </a:prstGeom>
              <a:blipFill>
                <a:blip r:embed="rId6"/>
                <a:stretch>
                  <a:fillRect l="-9091" r="-6818" b="-3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F3BB863-CDD1-42AC-96EC-C3344CC37E58}"/>
                  </a:ext>
                </a:extLst>
              </p:cNvPr>
              <p:cNvSpPr txBox="1"/>
              <p:nvPr/>
            </p:nvSpPr>
            <p:spPr>
              <a:xfrm>
                <a:off x="1184989" y="5444835"/>
                <a:ext cx="16180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.5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.  4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EF3BB863-CDD1-42AC-96EC-C3344CC37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989" y="5444835"/>
                <a:ext cx="1618072" cy="276999"/>
              </a:xfrm>
              <a:prstGeom prst="rect">
                <a:avLst/>
              </a:prstGeom>
              <a:blipFill>
                <a:blip r:embed="rId7"/>
                <a:stretch>
                  <a:fillRect l="-4135" r="-2632" b="-2826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66B9F556-4260-4947-9BD5-1641F2F7AD20}"/>
                  </a:ext>
                </a:extLst>
              </p:cNvPr>
              <p:cNvSpPr txBox="1"/>
              <p:nvPr/>
            </p:nvSpPr>
            <p:spPr>
              <a:xfrm>
                <a:off x="1181879" y="5889930"/>
                <a:ext cx="10034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𝑸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𝟔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66B9F556-4260-4947-9BD5-1641F2F7A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879" y="5889930"/>
                <a:ext cx="1003480" cy="276999"/>
              </a:xfrm>
              <a:prstGeom prst="rect">
                <a:avLst/>
              </a:prstGeom>
              <a:blipFill>
                <a:blip r:embed="rId8"/>
                <a:stretch>
                  <a:fillRect l="-7317" r="-7927" b="-2826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uadroTexto 16">
            <a:extLst>
              <a:ext uri="{FF2B5EF4-FFF2-40B4-BE49-F238E27FC236}">
                <a16:creationId xmlns:a16="http://schemas.microsoft.com/office/drawing/2014/main" id="{D43D503A-294D-416C-9A06-3EC8B5A92F69}"/>
              </a:ext>
            </a:extLst>
          </p:cNvPr>
          <p:cNvSpPr txBox="1"/>
          <p:nvPr/>
        </p:nvSpPr>
        <p:spPr>
          <a:xfrm>
            <a:off x="11090822" y="2078184"/>
            <a:ext cx="921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uC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5F438594-2E30-42B9-B6D5-049B04EC6D15}"/>
              </a:ext>
            </a:extLst>
          </p:cNvPr>
          <p:cNvSpPr txBox="1"/>
          <p:nvPr/>
        </p:nvSpPr>
        <p:spPr>
          <a:xfrm>
            <a:off x="7789698" y="2662384"/>
            <a:ext cx="921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uC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170CA974-BB0F-4707-8EC8-5C45FBA5A004}"/>
              </a:ext>
            </a:extLst>
          </p:cNvPr>
          <p:cNvSpPr txBox="1"/>
          <p:nvPr/>
        </p:nvSpPr>
        <p:spPr>
          <a:xfrm>
            <a:off x="7201776" y="1977964"/>
            <a:ext cx="921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uC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1264E316-7956-486B-9A63-B7055E3CE91D}"/>
              </a:ext>
            </a:extLst>
          </p:cNvPr>
          <p:cNvSpPr txBox="1"/>
          <p:nvPr/>
        </p:nvSpPr>
        <p:spPr>
          <a:xfrm>
            <a:off x="4225274" y="3840731"/>
            <a:ext cx="3437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circuito 2:</a:t>
            </a:r>
          </a:p>
        </p:txBody>
      </p:sp>
      <p:cxnSp>
        <p:nvCxnSpPr>
          <p:cNvPr id="23" name="Conector: angular 22">
            <a:extLst>
              <a:ext uri="{FF2B5EF4-FFF2-40B4-BE49-F238E27FC236}">
                <a16:creationId xmlns:a16="http://schemas.microsoft.com/office/drawing/2014/main" id="{88F68151-58AE-4A52-A9CA-B7D2F31E2057}"/>
              </a:ext>
            </a:extLst>
          </p:cNvPr>
          <p:cNvCxnSpPr/>
          <p:nvPr/>
        </p:nvCxnSpPr>
        <p:spPr>
          <a:xfrm rot="16200000" flipH="1">
            <a:off x="2288887" y="5138468"/>
            <a:ext cx="2464303" cy="238162"/>
          </a:xfrm>
          <a:prstGeom prst="bentConnector3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uadroTexto 23">
            <a:extLst>
              <a:ext uri="{FF2B5EF4-FFF2-40B4-BE49-F238E27FC236}">
                <a16:creationId xmlns:a16="http://schemas.microsoft.com/office/drawing/2014/main" id="{8B1A3064-1A0A-4D2A-9008-061204EFFF99}"/>
              </a:ext>
            </a:extLst>
          </p:cNvPr>
          <p:cNvSpPr txBox="1"/>
          <p:nvPr/>
        </p:nvSpPr>
        <p:spPr>
          <a:xfrm>
            <a:off x="3784600" y="4292600"/>
            <a:ext cx="372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 los dos condensadores elegimos 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838A5A44-5033-4A90-AB36-09C5784EC658}"/>
                  </a:ext>
                </a:extLst>
              </p:cNvPr>
              <p:cNvSpPr txBox="1"/>
              <p:nvPr/>
            </p:nvSpPr>
            <p:spPr>
              <a:xfrm>
                <a:off x="3873500" y="4744469"/>
                <a:ext cx="2925780" cy="5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amos </a:t>
                </a:r>
                <a14:m>
                  <m:oMath xmlns:m="http://schemas.openxmlformats.org/officeDocument/2006/math"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de donde</a:t>
                </a: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838A5A44-5033-4A90-AB36-09C5784EC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500" y="4744469"/>
                <a:ext cx="2925780" cy="575157"/>
              </a:xfrm>
              <a:prstGeom prst="rect">
                <a:avLst/>
              </a:prstGeom>
              <a:blipFill>
                <a:blip r:embed="rId9"/>
                <a:stretch>
                  <a:fillRect l="-1667" b="-105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B6FC6684-777E-443E-9534-E452B8C82D29}"/>
                  </a:ext>
                </a:extLst>
              </p:cNvPr>
              <p:cNvSpPr txBox="1"/>
              <p:nvPr/>
            </p:nvSpPr>
            <p:spPr>
              <a:xfrm>
                <a:off x="4911066" y="5316161"/>
                <a:ext cx="6680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B6FC6684-777E-443E-9534-E452B8C82D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066" y="5316161"/>
                <a:ext cx="668068" cy="5203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C30EC825-5703-4F19-891C-5F38B111C58D}"/>
                  </a:ext>
                </a:extLst>
              </p:cNvPr>
              <p:cNvSpPr txBox="1"/>
              <p:nvPr/>
            </p:nvSpPr>
            <p:spPr>
              <a:xfrm>
                <a:off x="4405582" y="5969302"/>
                <a:ext cx="1667251" cy="6263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den>
                      </m:f>
                      <m:r>
                        <a:rPr kumimoji="0" lang="es-P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C30EC825-5703-4F19-891C-5F38B111C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582" y="5969302"/>
                <a:ext cx="1667251" cy="6263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CuadroTexto 27">
            <a:extLst>
              <a:ext uri="{FF2B5EF4-FFF2-40B4-BE49-F238E27FC236}">
                <a16:creationId xmlns:a16="http://schemas.microsoft.com/office/drawing/2014/main" id="{756F4697-898A-47BB-A899-843E4D8E1AFD}"/>
              </a:ext>
            </a:extLst>
          </p:cNvPr>
          <p:cNvSpPr txBox="1"/>
          <p:nvPr/>
        </p:nvSpPr>
        <p:spPr>
          <a:xfrm>
            <a:off x="8397437" y="2678916"/>
            <a:ext cx="5879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V</a:t>
            </a:r>
          </a:p>
        </p:txBody>
      </p:sp>
      <p:cxnSp>
        <p:nvCxnSpPr>
          <p:cNvPr id="30" name="Conector recto de flecha 29">
            <a:extLst>
              <a:ext uri="{FF2B5EF4-FFF2-40B4-BE49-F238E27FC236}">
                <a16:creationId xmlns:a16="http://schemas.microsoft.com/office/drawing/2014/main" id="{20566A91-C953-47CB-B53D-A187A633C077}"/>
              </a:ext>
            </a:extLst>
          </p:cNvPr>
          <p:cNvCxnSpPr>
            <a:cxnSpLocks/>
            <a:stCxn id="24" idx="3"/>
            <a:endCxn id="18" idx="2"/>
          </p:cNvCxnSpPr>
          <p:nvPr/>
        </p:nvCxnSpPr>
        <p:spPr>
          <a:xfrm flipV="1">
            <a:off x="7505700" y="3062494"/>
            <a:ext cx="744592" cy="14147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uadroTexto 32">
            <a:extLst>
              <a:ext uri="{FF2B5EF4-FFF2-40B4-BE49-F238E27FC236}">
                <a16:creationId xmlns:a16="http://schemas.microsoft.com/office/drawing/2014/main" id="{1A6AB62D-D76D-4E61-8D39-C282FF6114ED}"/>
              </a:ext>
            </a:extLst>
          </p:cNvPr>
          <p:cNvSpPr txBox="1"/>
          <p:nvPr/>
        </p:nvSpPr>
        <p:spPr>
          <a:xfrm>
            <a:off x="4769457" y="2166987"/>
            <a:ext cx="5879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V</a:t>
            </a:r>
          </a:p>
        </p:txBody>
      </p:sp>
      <p:sp>
        <p:nvSpPr>
          <p:cNvPr id="34" name="CuadroTexto 33">
            <a:extLst>
              <a:ext uri="{FF2B5EF4-FFF2-40B4-BE49-F238E27FC236}">
                <a16:creationId xmlns:a16="http://schemas.microsoft.com/office/drawing/2014/main" id="{8BA03077-4792-4581-918D-2DDE65CCDDFC}"/>
              </a:ext>
            </a:extLst>
          </p:cNvPr>
          <p:cNvSpPr txBox="1"/>
          <p:nvPr/>
        </p:nvSpPr>
        <p:spPr>
          <a:xfrm>
            <a:off x="3421777" y="2144769"/>
            <a:ext cx="5879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V</a:t>
            </a:r>
          </a:p>
        </p:txBody>
      </p:sp>
      <p:cxnSp>
        <p:nvCxnSpPr>
          <p:cNvPr id="35" name="Conector: angular 34">
            <a:extLst>
              <a:ext uri="{FF2B5EF4-FFF2-40B4-BE49-F238E27FC236}">
                <a16:creationId xmlns:a16="http://schemas.microsoft.com/office/drawing/2014/main" id="{AD215D28-D9E7-43A0-B2A5-BCA9A5B1E3D8}"/>
              </a:ext>
            </a:extLst>
          </p:cNvPr>
          <p:cNvCxnSpPr/>
          <p:nvPr/>
        </p:nvCxnSpPr>
        <p:spPr>
          <a:xfrm rot="16200000" flipH="1">
            <a:off x="7372099" y="5138468"/>
            <a:ext cx="2464303" cy="238162"/>
          </a:xfrm>
          <a:prstGeom prst="bentConnector3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uadroTexto 35">
            <a:extLst>
              <a:ext uri="{FF2B5EF4-FFF2-40B4-BE49-F238E27FC236}">
                <a16:creationId xmlns:a16="http://schemas.microsoft.com/office/drawing/2014/main" id="{365E0FA9-5292-449B-B60A-CA3660678106}"/>
              </a:ext>
            </a:extLst>
          </p:cNvPr>
          <p:cNvSpPr txBox="1"/>
          <p:nvPr/>
        </p:nvSpPr>
        <p:spPr>
          <a:xfrm>
            <a:off x="8553042" y="3785309"/>
            <a:ext cx="3437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circuito 1: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5311C83B-22A0-4829-B14B-C723C7B41816}"/>
              </a:ext>
            </a:extLst>
          </p:cNvPr>
          <p:cNvSpPr txBox="1"/>
          <p:nvPr/>
        </p:nvSpPr>
        <p:spPr>
          <a:xfrm>
            <a:off x="8723332" y="4196942"/>
            <a:ext cx="3032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1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F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tenemos C y V, con lo cua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42C8AC5C-6AF7-4A4E-A501-60BCA515B0E3}"/>
                  </a:ext>
                </a:extLst>
              </p:cNvPr>
              <p:cNvSpPr txBox="1"/>
              <p:nvPr/>
            </p:nvSpPr>
            <p:spPr>
              <a:xfrm>
                <a:off x="8920789" y="4843273"/>
                <a:ext cx="258981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2)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CuadroTexto 37">
                <a:extLst>
                  <a:ext uri="{FF2B5EF4-FFF2-40B4-BE49-F238E27FC236}">
                    <a16:creationId xmlns:a16="http://schemas.microsoft.com/office/drawing/2014/main" id="{42C8AC5C-6AF7-4A4E-A501-60BCA515B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789" y="4843273"/>
                <a:ext cx="2589812" cy="5186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CD8139C1-BDFC-45DA-8375-43EAA1FFBBB0}"/>
                  </a:ext>
                </a:extLst>
              </p:cNvPr>
              <p:cNvSpPr txBox="1"/>
              <p:nvPr/>
            </p:nvSpPr>
            <p:spPr>
              <a:xfrm>
                <a:off x="8872394" y="5559561"/>
                <a:ext cx="2482796" cy="346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𝑼</m:t>
                      </m:r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s-PE" sz="2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2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s-PE" sz="2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s-PE" sz="2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2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𝑱</m:t>
                      </m:r>
                    </m:oMath>
                  </m:oMathPara>
                </a14:m>
                <a:endParaRPr kumimoji="0" lang="es-PE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CuadroTexto 38">
                <a:extLst>
                  <a:ext uri="{FF2B5EF4-FFF2-40B4-BE49-F238E27FC236}">
                    <a16:creationId xmlns:a16="http://schemas.microsoft.com/office/drawing/2014/main" id="{CD8139C1-BDFC-45DA-8375-43EAA1FFB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2394" y="5559561"/>
                <a:ext cx="2482796" cy="346249"/>
              </a:xfrm>
              <a:prstGeom prst="rect">
                <a:avLst/>
              </a:prstGeom>
              <a:blipFill>
                <a:blip r:embed="rId13"/>
                <a:stretch>
                  <a:fillRect l="-2206" t="-1754" r="-3186" b="-3157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761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1" grpId="0"/>
      <p:bldP spid="24" grpId="0"/>
      <p:bldP spid="25" grpId="0"/>
      <p:bldP spid="26" grpId="0"/>
      <p:bldP spid="27" grpId="0"/>
      <p:bldP spid="28" grpId="0"/>
      <p:bldP spid="33" grpId="0"/>
      <p:bldP spid="34" grpId="0"/>
      <p:bldP spid="36" grpId="0"/>
      <p:bldP spid="37" grpId="0"/>
      <p:bldP spid="38" grpId="0"/>
      <p:bldP spid="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2 Marcador de contenido">
            <a:extLst>
              <a:ext uri="{FF2B5EF4-FFF2-40B4-BE49-F238E27FC236}">
                <a16:creationId xmlns:a16="http://schemas.microsoft.com/office/drawing/2014/main" id="{B8A3DF78-E751-4853-A49B-1CEE75BB0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87500" y="706520"/>
            <a:ext cx="9067800" cy="2034307"/>
          </a:xfrm>
        </p:spPr>
        <p:txBody>
          <a:bodyPr>
            <a:normAutofit/>
          </a:bodyPr>
          <a:lstStyle/>
          <a:p>
            <a:r>
              <a:rPr lang="es-ES" sz="2000" b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JEMPLO </a:t>
            </a:r>
            <a:r>
              <a:rPr lang="es-PE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la capacidad equivalente del circuito mostrado y lo que indica un voltímetro colocado en 1/3 </a:t>
            </a:r>
            <a:r>
              <a:rPr lang="es-PE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F</a:t>
            </a:r>
            <a:r>
              <a:rPr lang="es-PE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i el conjunto es conectado a 30 V</a:t>
            </a:r>
            <a:endParaRPr lang="es-PE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8FBB6424-1A74-438A-BE4F-EB712B6739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3087" y="1838871"/>
            <a:ext cx="3863972" cy="2034307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6D3C0957-CB53-41F9-A172-5B1D83803F70}"/>
              </a:ext>
            </a:extLst>
          </p:cNvPr>
          <p:cNvSpPr txBox="1"/>
          <p:nvPr/>
        </p:nvSpPr>
        <p:spPr>
          <a:xfrm>
            <a:off x="1110568" y="3388667"/>
            <a:ext cx="326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4986C04D-08F4-490A-82CC-74694A95041B}"/>
              </a:ext>
            </a:extLst>
          </p:cNvPr>
          <p:cNvSpPr txBox="1"/>
          <p:nvPr/>
        </p:nvSpPr>
        <p:spPr>
          <a:xfrm>
            <a:off x="1110568" y="4103574"/>
            <a:ext cx="558233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Se determinará la capacidad equivalente, luego en el circuito equivalente final calcularemos la carga total y luego los voltajes usando solamente C=Q/V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 las propiedades de circuitos serie y paralelos: En serie la carga es la misma y en paralelo, los voltajes son igual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3079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3B2D2203-5753-4F0B-8AD9-6367868CD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" y="415925"/>
            <a:ext cx="4324350" cy="2019300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F2262A6F-1EB7-4E11-8B7B-1402E3D224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3575" y="428624"/>
            <a:ext cx="3990975" cy="2133600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9E3340FA-6DD7-4A40-A397-3DE7CFD0A1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125" y="2562224"/>
            <a:ext cx="2876550" cy="2085975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7D26E7EA-0696-4E32-89C2-DE5D2B6342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28050" y="693737"/>
            <a:ext cx="3514725" cy="1990725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AC5B9F55-7FC6-4A3C-A077-553FAD0F9F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6387" y="2471737"/>
            <a:ext cx="2352675" cy="1914525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B772E367-067A-404D-BF8B-8E5FC069E664}"/>
              </a:ext>
            </a:extLst>
          </p:cNvPr>
          <p:cNvSpPr/>
          <p:nvPr/>
        </p:nvSpPr>
        <p:spPr>
          <a:xfrm>
            <a:off x="264954" y="263192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C9339B01-534D-41EA-AC29-FEE9CE545A0F}"/>
              </a:ext>
            </a:extLst>
          </p:cNvPr>
          <p:cNvSpPr/>
          <p:nvPr/>
        </p:nvSpPr>
        <p:spPr>
          <a:xfrm>
            <a:off x="4730750" y="78526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A9C63CBF-877F-4E73-85DF-B3111C1B27E6}"/>
              </a:ext>
            </a:extLst>
          </p:cNvPr>
          <p:cNvSpPr/>
          <p:nvPr/>
        </p:nvSpPr>
        <p:spPr>
          <a:xfrm>
            <a:off x="8893175" y="78526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E14EABF9-A0D5-4BEA-8671-DD4B52693391}"/>
              </a:ext>
            </a:extLst>
          </p:cNvPr>
          <p:cNvSpPr/>
          <p:nvPr/>
        </p:nvSpPr>
        <p:spPr>
          <a:xfrm>
            <a:off x="530225" y="2662420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61CEA67B-FFD7-43B1-82B7-C82E9BB89ED0}"/>
              </a:ext>
            </a:extLst>
          </p:cNvPr>
          <p:cNvSpPr/>
          <p:nvPr/>
        </p:nvSpPr>
        <p:spPr>
          <a:xfrm>
            <a:off x="4123531" y="2471737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9C3C726B-387D-414F-98BF-317DF04391D3}"/>
                  </a:ext>
                </a:extLst>
              </p:cNvPr>
              <p:cNvSpPr txBox="1"/>
              <p:nvPr/>
            </p:nvSpPr>
            <p:spPr>
              <a:xfrm>
                <a:off x="7755027" y="2652122"/>
                <a:ext cx="209127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9C3C726B-387D-414F-98BF-317DF0439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027" y="2652122"/>
                <a:ext cx="2091277" cy="5203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014D2726-63AE-4135-A472-867E7D70926F}"/>
                  </a:ext>
                </a:extLst>
              </p:cNvPr>
              <p:cNvSpPr txBox="1"/>
              <p:nvPr/>
            </p:nvSpPr>
            <p:spPr>
              <a:xfrm>
                <a:off x="2639473" y="4775198"/>
                <a:ext cx="209127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den>
                          </m:f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sup>
                      </m:sSup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014D2726-63AE-4135-A472-867E7D709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473" y="4775198"/>
                <a:ext cx="2091277" cy="5203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879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226128E3-631E-4002-8A23-48FED8B2BD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" y="415925"/>
            <a:ext cx="4324350" cy="2019300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3044F3BB-A4A8-40E6-BC01-221038BCF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3575" y="428624"/>
            <a:ext cx="3990975" cy="2133600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B4756FFA-81D8-4342-950E-B37A02E910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125" y="2562224"/>
            <a:ext cx="2876550" cy="2085975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805A5B14-5CA1-43D9-AF1C-EB6F0C686F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28050" y="632524"/>
            <a:ext cx="3514725" cy="1990725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61371792-48A7-479F-8F6F-645A903072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6387" y="2471737"/>
            <a:ext cx="2352675" cy="1914525"/>
          </a:xfrm>
          <a:prstGeom prst="rect">
            <a:avLst/>
          </a:prstGeom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D7B0CAF1-7CE6-45F3-85C0-29B8E6B97A30}"/>
              </a:ext>
            </a:extLst>
          </p:cNvPr>
          <p:cNvSpPr/>
          <p:nvPr/>
        </p:nvSpPr>
        <p:spPr>
          <a:xfrm>
            <a:off x="264954" y="263192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36B6F721-DBCF-48C3-97E1-21AC8CCC4F0F}"/>
              </a:ext>
            </a:extLst>
          </p:cNvPr>
          <p:cNvSpPr/>
          <p:nvPr/>
        </p:nvSpPr>
        <p:spPr>
          <a:xfrm>
            <a:off x="4730750" y="78526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DBF8BE6C-BAD5-44BA-87BF-1098B9665AE6}"/>
              </a:ext>
            </a:extLst>
          </p:cNvPr>
          <p:cNvSpPr/>
          <p:nvPr/>
        </p:nvSpPr>
        <p:spPr>
          <a:xfrm>
            <a:off x="8893175" y="78526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2031C0F5-9B2B-4A8D-BE12-7C060778A13F}"/>
              </a:ext>
            </a:extLst>
          </p:cNvPr>
          <p:cNvSpPr/>
          <p:nvPr/>
        </p:nvSpPr>
        <p:spPr>
          <a:xfrm>
            <a:off x="530225" y="2662420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BECE0CE5-4FFB-4607-B90A-5B169E037446}"/>
              </a:ext>
            </a:extLst>
          </p:cNvPr>
          <p:cNvSpPr/>
          <p:nvPr/>
        </p:nvSpPr>
        <p:spPr>
          <a:xfrm>
            <a:off x="4123531" y="2471737"/>
            <a:ext cx="3429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9EF6534E-13FD-4802-9D8A-96FFAE7EBCDD}"/>
              </a:ext>
            </a:extLst>
          </p:cNvPr>
          <p:cNvSpPr txBox="1"/>
          <p:nvPr/>
        </p:nvSpPr>
        <p:spPr>
          <a:xfrm>
            <a:off x="607854" y="4648199"/>
            <a:ext cx="4675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circuito 5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BE35B29-C588-4B57-BA42-282091CD2B75}"/>
                  </a:ext>
                </a:extLst>
              </p:cNvPr>
              <p:cNvSpPr txBox="1"/>
              <p:nvPr/>
            </p:nvSpPr>
            <p:spPr>
              <a:xfrm>
                <a:off x="2147870" y="4533900"/>
                <a:ext cx="2925780" cy="5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amos </a:t>
                </a:r>
                <a14:m>
                  <m:oMath xmlns:m="http://schemas.openxmlformats.org/officeDocument/2006/math"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de donde</a:t>
                </a:r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BE35B29-C588-4B57-BA42-282091CD2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70" y="4533900"/>
                <a:ext cx="2925780" cy="575157"/>
              </a:xfrm>
              <a:prstGeom prst="rect">
                <a:avLst/>
              </a:prstGeom>
              <a:blipFill>
                <a:blip r:embed="rId7"/>
                <a:stretch>
                  <a:fillRect l="-1667" b="-212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77533217-3E74-4909-9A6C-B27D6A9F148D}"/>
                  </a:ext>
                </a:extLst>
              </p:cNvPr>
              <p:cNvSpPr txBox="1"/>
              <p:nvPr/>
            </p:nvSpPr>
            <p:spPr>
              <a:xfrm>
                <a:off x="2376608" y="4989814"/>
                <a:ext cx="8059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77533217-3E74-4909-9A6C-B27D6A9F1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608" y="4989814"/>
                <a:ext cx="805926" cy="276999"/>
              </a:xfrm>
              <a:prstGeom prst="rect">
                <a:avLst/>
              </a:prstGeom>
              <a:blipFill>
                <a:blip r:embed="rId8"/>
                <a:stretch>
                  <a:fillRect l="-9091" r="-6061" b="-3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34E4B826-5328-4B54-9CC3-8FFF92B6BE4D}"/>
                  </a:ext>
                </a:extLst>
              </p:cNvPr>
              <p:cNvSpPr txBox="1"/>
              <p:nvPr/>
            </p:nvSpPr>
            <p:spPr>
              <a:xfrm>
                <a:off x="2378789" y="5444835"/>
                <a:ext cx="1608454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𝑄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.  30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uadroTexto 16">
                <a:extLst>
                  <a:ext uri="{FF2B5EF4-FFF2-40B4-BE49-F238E27FC236}">
                    <a16:creationId xmlns:a16="http://schemas.microsoft.com/office/drawing/2014/main" id="{34E4B826-5328-4B54-9CC3-8FFF92B6B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789" y="5444835"/>
                <a:ext cx="1608454" cy="5203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44945EDA-DF26-4A2A-BF63-D7D7D3A3DF88}"/>
                  </a:ext>
                </a:extLst>
              </p:cNvPr>
              <p:cNvSpPr txBox="1"/>
              <p:nvPr/>
            </p:nvSpPr>
            <p:spPr>
              <a:xfrm>
                <a:off x="2375679" y="5978830"/>
                <a:ext cx="11413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𝑸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𝟎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44945EDA-DF26-4A2A-BF63-D7D7D3A3D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679" y="5978830"/>
                <a:ext cx="1141338" cy="276999"/>
              </a:xfrm>
              <a:prstGeom prst="rect">
                <a:avLst/>
              </a:prstGeom>
              <a:blipFill>
                <a:blip r:embed="rId10"/>
                <a:stretch>
                  <a:fillRect l="-6417" r="-6952" b="-3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uadroTexto 18">
            <a:extLst>
              <a:ext uri="{FF2B5EF4-FFF2-40B4-BE49-F238E27FC236}">
                <a16:creationId xmlns:a16="http://schemas.microsoft.com/office/drawing/2014/main" id="{AC3A139D-1C30-4139-BE2F-AE6923A2E5D2}"/>
              </a:ext>
            </a:extLst>
          </p:cNvPr>
          <p:cNvSpPr txBox="1"/>
          <p:nvPr/>
        </p:nvSpPr>
        <p:spPr>
          <a:xfrm>
            <a:off x="5635406" y="3567110"/>
            <a:ext cx="921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uC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3FEF3F4C-F8BA-4EC6-A401-1BAC6BD63B17}"/>
              </a:ext>
            </a:extLst>
          </p:cNvPr>
          <p:cNvSpPr txBox="1"/>
          <p:nvPr/>
        </p:nvSpPr>
        <p:spPr>
          <a:xfrm>
            <a:off x="2147870" y="3629022"/>
            <a:ext cx="921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uC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E527AD64-263C-485F-9D81-4FDB7B7BF9A4}"/>
              </a:ext>
            </a:extLst>
          </p:cNvPr>
          <p:cNvSpPr txBox="1"/>
          <p:nvPr/>
        </p:nvSpPr>
        <p:spPr>
          <a:xfrm>
            <a:off x="3202343" y="3567110"/>
            <a:ext cx="921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uC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A6D5DD8A-EE24-4E5F-8BBC-D69E804843DD}"/>
              </a:ext>
            </a:extLst>
          </p:cNvPr>
          <p:cNvSpPr txBox="1"/>
          <p:nvPr/>
        </p:nvSpPr>
        <p:spPr>
          <a:xfrm>
            <a:off x="2484933" y="2433546"/>
            <a:ext cx="921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uC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14C8A0A-1C7D-41C1-AEAA-8A38117900CF}"/>
              </a:ext>
            </a:extLst>
          </p:cNvPr>
          <p:cNvSpPr txBox="1"/>
          <p:nvPr/>
        </p:nvSpPr>
        <p:spPr>
          <a:xfrm>
            <a:off x="5140046" y="4536817"/>
            <a:ext cx="4675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el circuito 4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Elegimos al condensador del medio de 1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F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ues nos conduce a 1/3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F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5B7EEA96-C765-4AC5-826E-82C5D539EA65}"/>
                  </a:ext>
                </a:extLst>
              </p:cNvPr>
              <p:cNvSpPr txBox="1"/>
              <p:nvPr/>
            </p:nvSpPr>
            <p:spPr>
              <a:xfrm>
                <a:off x="5188786" y="5155769"/>
                <a:ext cx="2925780" cy="575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samos </a:t>
                </a:r>
                <a14:m>
                  <m:oMath xmlns:m="http://schemas.openxmlformats.org/officeDocument/2006/math"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s-PE" sz="2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num>
                      <m:den>
                        <m:r>
                          <a:rPr kumimoji="0" lang="es-PE" sz="2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den>
                    </m:f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de donde</a:t>
                </a:r>
              </a:p>
            </p:txBody>
          </p:sp>
        </mc:Choice>
        <mc:Fallback xmlns="">
          <p:sp>
            <p:nvSpPr>
              <p:cNvPr id="24" name="CuadroTexto 23">
                <a:extLst>
                  <a:ext uri="{FF2B5EF4-FFF2-40B4-BE49-F238E27FC236}">
                    <a16:creationId xmlns:a16="http://schemas.microsoft.com/office/drawing/2014/main" id="{5B7EEA96-C765-4AC5-826E-82C5D539E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786" y="5155769"/>
                <a:ext cx="2925780" cy="575157"/>
              </a:xfrm>
              <a:prstGeom prst="rect">
                <a:avLst/>
              </a:prstGeom>
              <a:blipFill>
                <a:blip r:embed="rId11"/>
                <a:stretch>
                  <a:fillRect l="-1667" b="-212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AA40F285-7C38-4D10-A458-2F9C25309399}"/>
                  </a:ext>
                </a:extLst>
              </p:cNvPr>
              <p:cNvSpPr txBox="1"/>
              <p:nvPr/>
            </p:nvSpPr>
            <p:spPr>
              <a:xfrm>
                <a:off x="8225107" y="5183148"/>
                <a:ext cx="6680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num>
                        <m:den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AA40F285-7C38-4D10-A458-2F9C25309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5107" y="5183148"/>
                <a:ext cx="668068" cy="5203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14A0DE53-CE65-4681-A054-C64269E0A219}"/>
                  </a:ext>
                </a:extLst>
              </p:cNvPr>
              <p:cNvSpPr txBox="1"/>
              <p:nvPr/>
            </p:nvSpPr>
            <p:spPr>
              <a:xfrm>
                <a:off x="5993495" y="5703547"/>
                <a:ext cx="1960280" cy="6263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</m:num>
                        <m:den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  <m:r>
                            <a:rPr kumimoji="0" lang="es-PE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den>
                      </m:f>
                      <m:r>
                        <a:rPr kumimoji="0" lang="es-PE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𝟎</m:t>
                      </m:r>
                      <m:r>
                        <a:rPr kumimoji="0" lang="es-PE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CuadroTexto 25">
                <a:extLst>
                  <a:ext uri="{FF2B5EF4-FFF2-40B4-BE49-F238E27FC236}">
                    <a16:creationId xmlns:a16="http://schemas.microsoft.com/office/drawing/2014/main" id="{14A0DE53-CE65-4681-A054-C64269E0A2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495" y="5703547"/>
                <a:ext cx="1960280" cy="6263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CuadroTexto 27">
            <a:extLst>
              <a:ext uri="{FF2B5EF4-FFF2-40B4-BE49-F238E27FC236}">
                <a16:creationId xmlns:a16="http://schemas.microsoft.com/office/drawing/2014/main" id="{90C98BC9-0C19-48A2-98C9-344C87735100}"/>
              </a:ext>
            </a:extLst>
          </p:cNvPr>
          <p:cNvSpPr txBox="1"/>
          <p:nvPr/>
        </p:nvSpPr>
        <p:spPr>
          <a:xfrm>
            <a:off x="11270812" y="1629664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V</a:t>
            </a:r>
          </a:p>
        </p:txBody>
      </p:sp>
      <p:sp>
        <p:nvSpPr>
          <p:cNvPr id="29" name="CuadroTexto 28">
            <a:extLst>
              <a:ext uri="{FF2B5EF4-FFF2-40B4-BE49-F238E27FC236}">
                <a16:creationId xmlns:a16="http://schemas.microsoft.com/office/drawing/2014/main" id="{8F27B976-548F-4B39-B0AD-4D03F1EF54EA}"/>
              </a:ext>
            </a:extLst>
          </p:cNvPr>
          <p:cNvSpPr txBox="1"/>
          <p:nvPr/>
        </p:nvSpPr>
        <p:spPr>
          <a:xfrm>
            <a:off x="3162262" y="2984013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V</a:t>
            </a:r>
          </a:p>
        </p:txBody>
      </p:sp>
      <p:sp>
        <p:nvSpPr>
          <p:cNvPr id="30" name="CuadroTexto 29">
            <a:extLst>
              <a:ext uri="{FF2B5EF4-FFF2-40B4-BE49-F238E27FC236}">
                <a16:creationId xmlns:a16="http://schemas.microsoft.com/office/drawing/2014/main" id="{A933864C-F814-49AE-88C8-6D6DC16A03FE}"/>
              </a:ext>
            </a:extLst>
          </p:cNvPr>
          <p:cNvSpPr txBox="1"/>
          <p:nvPr/>
        </p:nvSpPr>
        <p:spPr>
          <a:xfrm>
            <a:off x="10200399" y="1629664"/>
            <a:ext cx="92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V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7C31E524-C4EA-4A59-BA0F-8981893A3EFC}"/>
              </a:ext>
            </a:extLst>
          </p:cNvPr>
          <p:cNvSpPr txBox="1"/>
          <p:nvPr/>
        </p:nvSpPr>
        <p:spPr>
          <a:xfrm>
            <a:off x="10020300" y="4648199"/>
            <a:ext cx="1752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 tanto, en C=1/3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F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58C6435B-6BF7-4C47-AE9C-3570B3024A62}"/>
                  </a:ext>
                </a:extLst>
              </p:cNvPr>
              <p:cNvSpPr txBox="1"/>
              <p:nvPr/>
            </p:nvSpPr>
            <p:spPr>
              <a:xfrm>
                <a:off x="9916462" y="5294530"/>
                <a:ext cx="14468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s-PE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PE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𝟎</m:t>
                      </m:r>
                      <m:r>
                        <a:rPr kumimoji="0" lang="es-PE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</m:oMath>
                  </m:oMathPara>
                </a14:m>
                <a:endParaRPr kumimoji="0" lang="es-PE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CuadroTexto 31">
                <a:extLst>
                  <a:ext uri="{FF2B5EF4-FFF2-40B4-BE49-F238E27FC236}">
                    <a16:creationId xmlns:a16="http://schemas.microsoft.com/office/drawing/2014/main" id="{58C6435B-6BF7-4C47-AE9C-3570B3024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6462" y="5294530"/>
                <a:ext cx="1446871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222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7"/>
          <p:cNvSpPr txBox="1">
            <a:spLocks noGrp="1"/>
          </p:cNvSpPr>
          <p:nvPr>
            <p:ph type="title"/>
          </p:nvPr>
        </p:nvSpPr>
        <p:spPr>
          <a:xfrm>
            <a:off x="1945400" y="365125"/>
            <a:ext cx="9408399" cy="696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</a:pPr>
            <a:r>
              <a:rPr lang="es-PE" sz="4000">
                <a:latin typeface="Arial"/>
                <a:ea typeface="Arial"/>
                <a:cs typeface="Arial"/>
                <a:sym typeface="Arial"/>
              </a:rPr>
              <a:t>¿Qué aprendimos hoy?</a:t>
            </a:r>
            <a:endParaRPr sz="400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9" name="Google Shape;119;p7"/>
          <p:cNvSpPr txBox="1">
            <a:spLocks noGrp="1"/>
          </p:cNvSpPr>
          <p:nvPr>
            <p:ph type="body" idx="1"/>
          </p:nvPr>
        </p:nvSpPr>
        <p:spPr>
          <a:xfrm>
            <a:off x="838200" y="1490133"/>
            <a:ext cx="10515600" cy="46868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lnSpcReduction="10000"/>
          </a:bodyPr>
          <a:lstStyle/>
          <a:p>
            <a:pPr>
              <a:spcBef>
                <a:spcPts val="0"/>
              </a:spcBef>
              <a:buClr>
                <a:schemeClr val="dk1"/>
              </a:buClr>
              <a:buSzPts val="2800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Identificamos y comprendimos los conceptos de trabajo y energía debido a la presencia de cargas eléctricas</a:t>
            </a:r>
          </a:p>
          <a:p>
            <a:pPr>
              <a:spcBef>
                <a:spcPts val="0"/>
              </a:spcBef>
              <a:buClr>
                <a:schemeClr val="dk1"/>
              </a:buClr>
              <a:buSzPts val="2800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Identificamos y comprendimos conceptos de potencial eléctrico, diferencia de potencial, voltaje, trabajo y energía potencial eléctrica. 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Aprendimos a calcular trabajo, energía, potenciales y voltajes en configuraciones de cargas discretas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Identificamos el concepto de condensador o capacitor y sus aplicaciones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s-PE" dirty="0">
                <a:latin typeface="Arial"/>
                <a:ea typeface="Arial"/>
                <a:cs typeface="Arial"/>
                <a:sym typeface="Arial"/>
              </a:rPr>
              <a:t>Aprendimos a calcular capacidad, voltaje, carga y energía almacenada en condensadores dispuestos en asociaciones circuitales serie-paralelo.</a:t>
            </a:r>
          </a:p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endParaRPr dirty="0"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A445E36E-E1C9-49AA-8AA9-5BCCBF326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5887" y="1330324"/>
            <a:ext cx="3405134" cy="3660775"/>
          </a:xfrm>
          <a:prstGeom prst="rect">
            <a:avLst/>
          </a:prstGeom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9DFA7037-2870-4338-9EB6-E40BB8708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49" y="379413"/>
            <a:ext cx="423468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s-PE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OTENCIAL ELÉCTRICO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B2523208-C042-422E-A9AB-83C4DDD0E5C4}"/>
              </a:ext>
            </a:extLst>
          </p:cNvPr>
          <p:cNvSpPr txBox="1"/>
          <p:nvPr/>
        </p:nvSpPr>
        <p:spPr>
          <a:xfrm>
            <a:off x="5525293" y="852144"/>
            <a:ext cx="530701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 una carga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s trasladada por algo (agente externo) desde la posición A hasta la B, realiza un trabajo dado por 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757B42D-4EC4-4750-A766-0C8FD3150FFF}"/>
                  </a:ext>
                </a:extLst>
              </p:cNvPr>
              <p:cNvSpPr txBox="1"/>
              <p:nvPr/>
            </p:nvSpPr>
            <p:spPr>
              <a:xfrm>
                <a:off x="6467175" y="1584604"/>
                <a:ext cx="2121350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𝑄</m:t>
                          </m:r>
                        </m:num>
                        <m:den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𝑄</m:t>
                          </m:r>
                        </m:num>
                        <m:den>
                          <m:sSub>
                            <m:sSubPr>
                              <m:ctrlP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s-P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E757B42D-4EC4-4750-A766-0C8FD3150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175" y="1584604"/>
                <a:ext cx="2121350" cy="565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uadroTexto 8">
            <a:extLst>
              <a:ext uri="{FF2B5EF4-FFF2-40B4-BE49-F238E27FC236}">
                <a16:creationId xmlns:a16="http://schemas.microsoft.com/office/drawing/2014/main" id="{2C5AF566-5C64-43D3-9D47-F92CB205BD83}"/>
              </a:ext>
            </a:extLst>
          </p:cNvPr>
          <p:cNvSpPr txBox="1"/>
          <p:nvPr/>
        </p:nvSpPr>
        <p:spPr>
          <a:xfrm>
            <a:off x="5751206" y="2157288"/>
            <a:ext cx="505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 cual se puede volver a escribir com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35796C5B-3ACF-4E30-B5A7-ED01F10BE415}"/>
                  </a:ext>
                </a:extLst>
              </p:cNvPr>
              <p:cNvSpPr txBox="1"/>
              <p:nvPr/>
            </p:nvSpPr>
            <p:spPr>
              <a:xfrm>
                <a:off x="6467175" y="2539846"/>
                <a:ext cx="3010696" cy="430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</m:t>
                          </m:r>
                        </m:sub>
                      </m:sSub>
                      <m:r>
                        <a:rPr kumimoji="0" lang="es-PE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e>
                        <m:sub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es-PE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0" lang="es-PE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PE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0" lang="es-PE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s-PE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35796C5B-3ACF-4E30-B5A7-ED01F10BE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175" y="2539846"/>
                <a:ext cx="301069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uadroTexto 11">
            <a:extLst>
              <a:ext uri="{FF2B5EF4-FFF2-40B4-BE49-F238E27FC236}">
                <a16:creationId xmlns:a16="http://schemas.microsoft.com/office/drawing/2014/main" id="{A9441B22-E153-4DCE-B956-C5DB57CDDF70}"/>
              </a:ext>
            </a:extLst>
          </p:cNvPr>
          <p:cNvSpPr txBox="1"/>
          <p:nvPr/>
        </p:nvSpPr>
        <p:spPr>
          <a:xfrm>
            <a:off x="5651500" y="2832100"/>
            <a:ext cx="268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nde: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E996D820-81BE-40C0-8C16-C3DF8CB65569}"/>
              </a:ext>
            </a:extLst>
          </p:cNvPr>
          <p:cNvSpPr txBox="1"/>
          <p:nvPr/>
        </p:nvSpPr>
        <p:spPr>
          <a:xfrm>
            <a:off x="8112351" y="3114910"/>
            <a:ext cx="3540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 le llama diferencia de potencial entre A y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14898E07-27C3-4A92-A565-5482A69E27A0}"/>
                  </a:ext>
                </a:extLst>
              </p:cNvPr>
              <p:cNvSpPr txBox="1"/>
              <p:nvPr/>
            </p:nvSpPr>
            <p:spPr>
              <a:xfrm>
                <a:off x="6340306" y="3270991"/>
                <a:ext cx="1519519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∆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𝑽</m:t>
                      </m:r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𝑩</m:t>
                          </m:r>
                        </m:sub>
                      </m:sSub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14898E07-27C3-4A92-A565-5482A69E2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306" y="3270991"/>
                <a:ext cx="1519519" cy="276999"/>
              </a:xfrm>
              <a:prstGeom prst="rect">
                <a:avLst/>
              </a:prstGeom>
              <a:blipFill>
                <a:blip r:embed="rId5"/>
                <a:stretch>
                  <a:fillRect l="-3213" r="-1606" b="-1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0E7C564F-9AEA-4FDA-B52C-071A4F88C18E}"/>
                  </a:ext>
                </a:extLst>
              </p:cNvPr>
              <p:cNvSpPr txBox="1"/>
              <p:nvPr/>
            </p:nvSpPr>
            <p:spPr>
              <a:xfrm>
                <a:off x="6425433" y="4001104"/>
                <a:ext cx="1434391" cy="8066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s-PE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𝑲𝑸</m:t>
                          </m:r>
                        </m:num>
                        <m:den>
                          <m:r>
                            <a:rPr kumimoji="0" lang="es-PE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kumimoji="0" lang="es-PE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0E7C564F-9AEA-4FDA-B52C-071A4F88C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433" y="4001104"/>
                <a:ext cx="1434391" cy="8066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uadroTexto 17">
            <a:extLst>
              <a:ext uri="{FF2B5EF4-FFF2-40B4-BE49-F238E27FC236}">
                <a16:creationId xmlns:a16="http://schemas.microsoft.com/office/drawing/2014/main" id="{BAFAAB93-2B7F-4B59-AA47-E1927F97B70B}"/>
              </a:ext>
            </a:extLst>
          </p:cNvPr>
          <p:cNvSpPr txBox="1"/>
          <p:nvPr/>
        </p:nvSpPr>
        <p:spPr>
          <a:xfrm>
            <a:off x="8043638" y="3749971"/>
            <a:ext cx="372926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 le llama </a:t>
            </a:r>
            <a:r>
              <a:rPr kumimoji="0" lang="es-PE" sz="22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tencial eléctrico </a:t>
            </a: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un punto situado a una distancia r de la carga Q que origina el campo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ACDB2838-9FC7-4731-92D0-23BDBEA0D0FC}"/>
              </a:ext>
            </a:extLst>
          </p:cNvPr>
          <p:cNvSpPr txBox="1"/>
          <p:nvPr/>
        </p:nvSpPr>
        <p:spPr>
          <a:xfrm>
            <a:off x="5634562" y="4700199"/>
            <a:ext cx="268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nd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2C87C33-DC5C-47F3-B758-AF4506A005E0}"/>
                  </a:ext>
                </a:extLst>
              </p:cNvPr>
              <p:cNvSpPr txBox="1"/>
              <p:nvPr/>
            </p:nvSpPr>
            <p:spPr>
              <a:xfrm>
                <a:off x="6582337" y="4949645"/>
                <a:ext cx="902235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𝑈</m:t>
                      </m:r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e>
                        <m:sub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E2C87C33-DC5C-47F3-B758-AF4506A00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337" y="4949645"/>
                <a:ext cx="902235" cy="276999"/>
              </a:xfrm>
              <a:prstGeom prst="rect">
                <a:avLst/>
              </a:prstGeom>
              <a:blipFill>
                <a:blip r:embed="rId7"/>
                <a:stretch>
                  <a:fillRect l="-6081" r="-4730" b="-26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uadroTexto 21">
            <a:extLst>
              <a:ext uri="{FF2B5EF4-FFF2-40B4-BE49-F238E27FC236}">
                <a16:creationId xmlns:a16="http://schemas.microsoft.com/office/drawing/2014/main" id="{3A469A94-A62D-416C-9F57-655D46CFCB72}"/>
              </a:ext>
            </a:extLst>
          </p:cNvPr>
          <p:cNvSpPr txBox="1"/>
          <p:nvPr/>
        </p:nvSpPr>
        <p:spPr>
          <a:xfrm>
            <a:off x="8112351" y="4848721"/>
            <a:ext cx="3330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 la energía potencial entre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s-PE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 Q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C0257A92-8E89-42D4-B39F-A63E25405628}"/>
              </a:ext>
            </a:extLst>
          </p:cNvPr>
          <p:cNvSpPr txBox="1"/>
          <p:nvPr/>
        </p:nvSpPr>
        <p:spPr>
          <a:xfrm>
            <a:off x="5651500" y="3579418"/>
            <a:ext cx="268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nde:</a:t>
            </a: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7D93AA20-18D5-447D-A30B-84BF802A0E1E}"/>
              </a:ext>
            </a:extLst>
          </p:cNvPr>
          <p:cNvSpPr txBox="1"/>
          <p:nvPr/>
        </p:nvSpPr>
        <p:spPr>
          <a:xfrm>
            <a:off x="5634562" y="5273396"/>
            <a:ext cx="26820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general, la energía potencial de un sistema de cargas puede calcularse usand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01160646-A264-4CA3-9F72-77A4B60F8C1C}"/>
                  </a:ext>
                </a:extLst>
              </p:cNvPr>
              <p:cNvSpPr txBox="1"/>
              <p:nvPr/>
            </p:nvSpPr>
            <p:spPr>
              <a:xfrm>
                <a:off x="8546418" y="5735060"/>
                <a:ext cx="1410451" cy="56387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𝑼</m:t>
                          </m:r>
                        </m:e>
                        <m:sub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𝟐</m:t>
                          </m:r>
                        </m:sub>
                      </m:sSub>
                      <m:r>
                        <a:rPr kumimoji="0" lang="es-PE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𝑲</m:t>
                          </m:r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</m:t>
                              </m:r>
                            </m:e>
                            <m:sub>
                              <m:r>
                                <a:rPr kumimoji="0" lang="es-PE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01160646-A264-4CA3-9F72-77A4B60F8C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6418" y="5735060"/>
                <a:ext cx="1410451" cy="5638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uadroTexto 25">
            <a:extLst>
              <a:ext uri="{FF2B5EF4-FFF2-40B4-BE49-F238E27FC236}">
                <a16:creationId xmlns:a16="http://schemas.microsoft.com/office/drawing/2014/main" id="{4AE306AC-CCBB-4837-A903-9DD7BB83B257}"/>
              </a:ext>
            </a:extLst>
          </p:cNvPr>
          <p:cNvSpPr txBox="1"/>
          <p:nvPr/>
        </p:nvSpPr>
        <p:spPr>
          <a:xfrm>
            <a:off x="473529" y="5273396"/>
            <a:ext cx="5051763" cy="8925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idad del potencial eléctrico= </a:t>
            </a:r>
            <a:r>
              <a:rPr kumimoji="0" lang="es-PE" sz="2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io= V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idad de la energía = Joule= </a:t>
            </a:r>
            <a:r>
              <a:rPr kumimoji="0" lang="es-PE" sz="2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21056849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8"/>
          <p:cNvSpPr txBox="1">
            <a:spLocks noGrp="1"/>
          </p:cNvSpPr>
          <p:nvPr>
            <p:ph type="title"/>
          </p:nvPr>
        </p:nvSpPr>
        <p:spPr>
          <a:xfrm>
            <a:off x="1945400" y="365125"/>
            <a:ext cx="9408399" cy="696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</a:pPr>
            <a:r>
              <a:rPr lang="es-PE" sz="4000">
                <a:latin typeface="Arial"/>
                <a:ea typeface="Arial"/>
                <a:cs typeface="Arial"/>
                <a:sym typeface="Arial"/>
              </a:rPr>
              <a:t>Referencias Bibliográficas</a:t>
            </a:r>
            <a:endParaRPr sz="400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5" name="Google Shape;125;p8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635000" indent="-457200">
              <a:buSzPts val="2800"/>
            </a:pP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Serway, R., &amp; Jewett, J. (2012). </a:t>
            </a:r>
            <a:r>
              <a:rPr lang="es-PE" b="0" i="1" dirty="0">
                <a:solidFill>
                  <a:srgbClr val="374151"/>
                </a:solidFill>
                <a:effectLst/>
                <a:latin typeface="Söhne"/>
              </a:rPr>
              <a:t>Física para ciencias e ingenierías</a:t>
            </a: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 (8a ed., Vol. 2). Editorial Thomson.</a:t>
            </a:r>
          </a:p>
          <a:p>
            <a:pPr marL="635000" indent="-457200">
              <a:buSzPts val="2800"/>
            </a:pP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Young, H. D., Freedman, R. A., &amp; Lewis, A. L. (2013). </a:t>
            </a:r>
            <a:r>
              <a:rPr lang="es-PE" b="0" i="1" dirty="0">
                <a:solidFill>
                  <a:srgbClr val="374151"/>
                </a:solidFill>
                <a:effectLst/>
                <a:latin typeface="Söhne"/>
              </a:rPr>
              <a:t>Física universitaria</a:t>
            </a:r>
            <a:r>
              <a:rPr lang="es-PE" b="0" i="0" dirty="0">
                <a:solidFill>
                  <a:srgbClr val="374151"/>
                </a:solidFill>
                <a:effectLst/>
                <a:latin typeface="Söhne"/>
              </a:rPr>
              <a:t>. Sears y Zemansky.</a:t>
            </a:r>
          </a:p>
          <a:p>
            <a:pPr marL="177800" indent="0">
              <a:buSzPts val="2800"/>
              <a:buNone/>
            </a:pPr>
            <a:r>
              <a:rPr lang="es-PE" dirty="0">
                <a:solidFill>
                  <a:srgbClr val="374151"/>
                </a:solidFill>
                <a:latin typeface="Söhne"/>
              </a:rPr>
              <a:t>Complementarios</a:t>
            </a:r>
          </a:p>
          <a:p>
            <a:pPr marL="635000" indent="-457200">
              <a:buSzPts val="2800"/>
            </a:pPr>
            <a:r>
              <a:rPr lang="es-PE" dirty="0" err="1">
                <a:solidFill>
                  <a:srgbClr val="374151"/>
                </a:solidFill>
                <a:latin typeface="Söhne"/>
              </a:rPr>
              <a:t>Giancoli</a:t>
            </a:r>
            <a:r>
              <a:rPr lang="es-PE" dirty="0">
                <a:solidFill>
                  <a:srgbClr val="374151"/>
                </a:solidFill>
                <a:latin typeface="Söhne"/>
              </a:rPr>
              <a:t>, D.C (2009). Física para ciencias e ingenierías (4ª ed., vol. 2.). Pearson </a:t>
            </a:r>
            <a:r>
              <a:rPr lang="es-PE" dirty="0" err="1">
                <a:solidFill>
                  <a:srgbClr val="374151"/>
                </a:solidFill>
                <a:latin typeface="Söhne"/>
              </a:rPr>
              <a:t>Education</a:t>
            </a:r>
            <a:endParaRPr dirty="0">
              <a:solidFill>
                <a:srgbClr val="374151"/>
              </a:solidFill>
              <a:latin typeface="Söhne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6698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22BC2DE6-AAC2-4971-A01B-A01091037884}"/>
              </a:ext>
            </a:extLst>
          </p:cNvPr>
          <p:cNvSpPr txBox="1"/>
          <p:nvPr/>
        </p:nvSpPr>
        <p:spPr>
          <a:xfrm>
            <a:off x="2151736" y="234143"/>
            <a:ext cx="83566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s cargas puntuales q1=12 x 10</a:t>
            </a:r>
            <a:r>
              <a:rPr kumimoji="0" lang="es-PE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 y q2=-12 x 10</a:t>
            </a:r>
            <a:r>
              <a:rPr kumimoji="0" lang="es-PE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 están separadas 10 cm. como muestra la figura. Calcular el trabajo para llevar una carga de -300uC desde ´a´ hasta ´c´.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A38EC34D-F90F-4100-BFCE-8D610508190A}"/>
              </a:ext>
            </a:extLst>
          </p:cNvPr>
          <p:cNvSpPr txBox="1"/>
          <p:nvPr/>
        </p:nvSpPr>
        <p:spPr>
          <a:xfrm>
            <a:off x="2036531" y="4209055"/>
            <a:ext cx="19431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CIÓN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2DA59785-7087-4592-9077-432F67CD6066}"/>
              </a:ext>
            </a:extLst>
          </p:cNvPr>
          <p:cNvSpPr txBox="1"/>
          <p:nvPr/>
        </p:nvSpPr>
        <p:spPr>
          <a:xfrm>
            <a:off x="5952702" y="4209055"/>
            <a:ext cx="55915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STRATE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 calcular el trabajo, haremos uso de W=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c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Va), para ello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o 1: Calculamos los potenciales en a y en c: Va y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o 2: Luego calculamos el trabajo W=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o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c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Va)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B6DA10C5-B92F-4DDD-BDEC-DE5CE85DD417}"/>
              </a:ext>
            </a:extLst>
          </p:cNvPr>
          <p:cNvSpPr txBox="1"/>
          <p:nvPr/>
        </p:nvSpPr>
        <p:spPr>
          <a:xfrm>
            <a:off x="2520948" y="4686109"/>
            <a:ext cx="19431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 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 = -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s-PE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-30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92822AE4-67B4-47E7-A1A8-719CFB723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212" y="1838574"/>
            <a:ext cx="3339964" cy="213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3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>
            <a:extLst>
              <a:ext uri="{FF2B5EF4-FFF2-40B4-BE49-F238E27FC236}">
                <a16:creationId xmlns:a16="http://schemas.microsoft.com/office/drawing/2014/main" id="{B6DA10C5-B92F-4DDD-BDEC-DE5CE85DD417}"/>
              </a:ext>
            </a:extLst>
          </p:cNvPr>
          <p:cNvSpPr txBox="1"/>
          <p:nvPr/>
        </p:nvSpPr>
        <p:spPr>
          <a:xfrm>
            <a:off x="1481288" y="3082777"/>
            <a:ext cx="19431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 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 = -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s-PE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-30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92822AE4-67B4-47E7-A1A8-719CFB723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0944" y="450937"/>
            <a:ext cx="3339964" cy="2131954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6325644" y="450937"/>
            <a:ext cx="5805812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o 1: Calculamos los potenciales en a y en c: Va y </a:t>
            </a:r>
            <a:r>
              <a:rPr kumimoji="0" lang="es-PE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c</a:t>
            </a:r>
            <a:endParaRPr kumimoji="0" lang="es-PE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5883939" y="1203327"/>
            <a:ext cx="4546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llando Va</a:t>
            </a:r>
            <a:endParaRPr kumimoji="0" lang="es-PE" sz="1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/>
              <p:nvPr/>
            </p:nvSpPr>
            <p:spPr>
              <a:xfrm>
                <a:off x="6223000" y="1975500"/>
                <a:ext cx="13201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0" y="1975500"/>
                <a:ext cx="1320169" cy="276999"/>
              </a:xfrm>
              <a:prstGeom prst="rect">
                <a:avLst/>
              </a:prstGeom>
              <a:blipFill>
                <a:blip r:embed="rId3"/>
                <a:stretch>
                  <a:fillRect l="-4167" r="-1389" b="-152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>
            <a:extLst>
              <a:ext uri="{FF2B5EF4-FFF2-40B4-BE49-F238E27FC236}">
                <a16:creationId xmlns:a16="http://schemas.microsoft.com/office/drawing/2014/main" id="{CC7D6629-13CD-4D3A-9804-7355E8CD96B7}"/>
              </a:ext>
            </a:extLst>
          </p:cNvPr>
          <p:cNvSpPr txBox="1"/>
          <p:nvPr/>
        </p:nvSpPr>
        <p:spPr>
          <a:xfrm>
            <a:off x="8483540" y="1918855"/>
            <a:ext cx="3140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s dos cargas influyen en ’a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D26E74FF-CEA3-48AB-9DDC-21A28FFC63A5}"/>
                  </a:ext>
                </a:extLst>
              </p:cNvPr>
              <p:cNvSpPr txBox="1"/>
              <p:nvPr/>
            </p:nvSpPr>
            <p:spPr>
              <a:xfrm>
                <a:off x="6798771" y="3186844"/>
                <a:ext cx="1676228" cy="571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D26E74FF-CEA3-48AB-9DDC-21A28FFC6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8771" y="3186844"/>
                <a:ext cx="1676228" cy="571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B7483580-07C2-4C54-9DE6-0DD46A838FCA}"/>
                  </a:ext>
                </a:extLst>
              </p:cNvPr>
              <p:cNvSpPr txBox="1"/>
              <p:nvPr/>
            </p:nvSpPr>
            <p:spPr>
              <a:xfrm>
                <a:off x="4951997" y="3970039"/>
                <a:ext cx="4801956" cy="5629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(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𝟐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sSup>
                            <m:sSupPr>
                              <m:ctrlP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𝟔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(−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𝟐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sSup>
                            <m:sSup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s-E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es-E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𝟒</m:t>
                          </m:r>
                        </m:den>
                      </m:f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B7483580-07C2-4C54-9DE6-0DD46A838F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1997" y="3970039"/>
                <a:ext cx="4801956" cy="5629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/>
              <p:cNvSpPr txBox="1"/>
              <p:nvPr/>
            </p:nvSpPr>
            <p:spPr>
              <a:xfrm>
                <a:off x="6999138" y="5155945"/>
                <a:ext cx="1324593" cy="276999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90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Cuadro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138" y="5155945"/>
                <a:ext cx="1324593" cy="276999"/>
              </a:xfrm>
              <a:prstGeom prst="rect">
                <a:avLst/>
              </a:prstGeom>
              <a:blipFill>
                <a:blip r:embed="rId6"/>
                <a:stretch>
                  <a:fillRect l="-3687" r="-3687" b="-1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/>
              <p:nvPr/>
            </p:nvSpPr>
            <p:spPr>
              <a:xfrm>
                <a:off x="6837244" y="2688850"/>
                <a:ext cx="13201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244" y="2688850"/>
                <a:ext cx="1320169" cy="276999"/>
              </a:xfrm>
              <a:prstGeom prst="rect">
                <a:avLst/>
              </a:prstGeom>
              <a:blipFill>
                <a:blip r:embed="rId7"/>
                <a:stretch>
                  <a:fillRect l="-4167" r="-1389" b="-152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36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B6DA10C5-B92F-4DDD-BDEC-DE5CE85DD417}"/>
              </a:ext>
            </a:extLst>
          </p:cNvPr>
          <p:cNvSpPr txBox="1"/>
          <p:nvPr/>
        </p:nvSpPr>
        <p:spPr>
          <a:xfrm>
            <a:off x="376273" y="2283995"/>
            <a:ext cx="19431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 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 = -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s-PE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-30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92822AE4-67B4-47E7-A1A8-719CFB723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0944" y="450937"/>
            <a:ext cx="3339964" cy="21319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/>
              <p:nvPr/>
            </p:nvSpPr>
            <p:spPr>
              <a:xfrm>
                <a:off x="6299274" y="884896"/>
                <a:ext cx="13005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74" y="884896"/>
                <a:ext cx="1300549" cy="276999"/>
              </a:xfrm>
              <a:prstGeom prst="rect">
                <a:avLst/>
              </a:prstGeom>
              <a:blipFill>
                <a:blip r:embed="rId3"/>
                <a:stretch>
                  <a:fillRect l="-3738" r="-1402" b="-152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adroTexto 7">
            <a:extLst>
              <a:ext uri="{FF2B5EF4-FFF2-40B4-BE49-F238E27FC236}">
                <a16:creationId xmlns:a16="http://schemas.microsoft.com/office/drawing/2014/main" id="{CC7D6629-13CD-4D3A-9804-7355E8CD96B7}"/>
              </a:ext>
            </a:extLst>
          </p:cNvPr>
          <p:cNvSpPr txBox="1"/>
          <p:nvPr/>
        </p:nvSpPr>
        <p:spPr>
          <a:xfrm>
            <a:off x="8400876" y="838729"/>
            <a:ext cx="3140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s dos cargas influyen en ’c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D26E74FF-CEA3-48AB-9DDC-21A28FFC63A5}"/>
                  </a:ext>
                </a:extLst>
              </p:cNvPr>
              <p:cNvSpPr txBox="1"/>
              <p:nvPr/>
            </p:nvSpPr>
            <p:spPr>
              <a:xfrm>
                <a:off x="7185579" y="1896641"/>
                <a:ext cx="1602105" cy="571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kumimoji="0" lang="es-E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𝒒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𝒓</m:t>
                              </m:r>
                            </m:e>
                            <m:sub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D26E74FF-CEA3-48AB-9DDC-21A28FFC6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579" y="1896641"/>
                <a:ext cx="1602105" cy="571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B7483580-07C2-4C54-9DE6-0DD46A838FCA}"/>
                  </a:ext>
                </a:extLst>
              </p:cNvPr>
              <p:cNvSpPr txBox="1"/>
              <p:nvPr/>
            </p:nvSpPr>
            <p:spPr>
              <a:xfrm>
                <a:off x="5871886" y="2597970"/>
                <a:ext cx="4782335" cy="562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(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𝟐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sSup>
                            <m:sSupPr>
                              <m:ctrlP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den>
                      </m:f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(−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𝟐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sSup>
                            <m:sSupPr>
                              <m:ctrlP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kumimoji="0" lang="es-PE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s-E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B0F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𝟗</m:t>
                              </m:r>
                            </m:sup>
                          </m:sSup>
                          <m:r>
                            <a:rPr kumimoji="0" lang="es-PE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r>
                            <a:rPr kumimoji="0" lang="es-E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es-E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B7483580-07C2-4C54-9DE6-0DD46A838F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886" y="2597970"/>
                <a:ext cx="4782335" cy="5628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/>
              <p:cNvSpPr txBox="1"/>
              <p:nvPr/>
            </p:nvSpPr>
            <p:spPr>
              <a:xfrm>
                <a:off x="6949548" y="3580989"/>
                <a:ext cx="875368" cy="276999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Cuadro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548" y="3580989"/>
                <a:ext cx="875368" cy="276999"/>
              </a:xfrm>
              <a:prstGeom prst="rect">
                <a:avLst/>
              </a:prstGeom>
              <a:blipFill>
                <a:blip r:embed="rId6"/>
                <a:stretch>
                  <a:fillRect l="-5556" r="-5556" b="-108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/>
              <p:nvPr/>
            </p:nvSpPr>
            <p:spPr>
              <a:xfrm>
                <a:off x="7219519" y="1390768"/>
                <a:ext cx="13005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</m:t>
                          </m:r>
                        </m:e>
                        <m:sub>
                          <m:r>
                            <a:rPr kumimoji="0" lang="es-E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s-P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F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s-P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C31B6AB5-83A5-468D-B68B-6E3A7D6D7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9519" y="1390768"/>
                <a:ext cx="1300549" cy="276999"/>
              </a:xfrm>
              <a:prstGeom prst="rect">
                <a:avLst/>
              </a:prstGeom>
              <a:blipFill>
                <a:blip r:embed="rId7"/>
                <a:stretch>
                  <a:fillRect l="-3738" r="-1402" b="-152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ángulo 12"/>
          <p:cNvSpPr/>
          <p:nvPr/>
        </p:nvSpPr>
        <p:spPr>
          <a:xfrm>
            <a:off x="5871886" y="303807"/>
            <a:ext cx="1313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llando </a:t>
            </a:r>
            <a:r>
              <a:rPr kumimoji="0" lang="es-ES" sz="18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c</a:t>
            </a:r>
            <a:endParaRPr kumimoji="0" lang="es-PE" sz="1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CuadroTexto 13"/>
          <p:cNvSpPr txBox="1"/>
          <p:nvPr/>
        </p:nvSpPr>
        <p:spPr>
          <a:xfrm>
            <a:off x="376273" y="3761323"/>
            <a:ext cx="4308461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o 2: Ahora calculamos el trabajo W=</a:t>
            </a:r>
            <a:r>
              <a:rPr kumimoji="0" lang="es-PE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s-PE" sz="2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s-PE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c</a:t>
            </a: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Va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35796C5B-3ACF-4E30-B5A7-ED01F10BE415}"/>
                  </a:ext>
                </a:extLst>
              </p:cNvPr>
              <p:cNvSpPr txBox="1"/>
              <p:nvPr/>
            </p:nvSpPr>
            <p:spPr>
              <a:xfrm>
                <a:off x="753142" y="4724311"/>
                <a:ext cx="243528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s-E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𝑐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e>
                        <m:sub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s-PE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35796C5B-3ACF-4E30-B5A7-ED01F10BE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42" y="4724311"/>
                <a:ext cx="2435282" cy="369332"/>
              </a:xfrm>
              <a:prstGeom prst="rect">
                <a:avLst/>
              </a:prstGeom>
              <a:blipFill>
                <a:blip r:embed="rId8"/>
                <a:stretch>
                  <a:fillRect l="-2506" r="-4010" b="-3278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/>
              <p:cNvSpPr txBox="1"/>
              <p:nvPr/>
            </p:nvSpPr>
            <p:spPr>
              <a:xfrm>
                <a:off x="856216" y="5317382"/>
                <a:ext cx="30115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𝑐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0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(0−(−900))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uadro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16" y="5317382"/>
                <a:ext cx="3011530" cy="276999"/>
              </a:xfrm>
              <a:prstGeom prst="rect">
                <a:avLst/>
              </a:prstGeom>
              <a:blipFill>
                <a:blip r:embed="rId9"/>
                <a:stretch>
                  <a:fillRect l="-1215" t="-2174" r="-2429" b="-3260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/>
              <p:cNvSpPr txBox="1"/>
              <p:nvPr/>
            </p:nvSpPr>
            <p:spPr>
              <a:xfrm>
                <a:off x="856216" y="5709196"/>
                <a:ext cx="22420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𝑐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0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(900)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uadro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16" y="5709196"/>
                <a:ext cx="2242089" cy="276999"/>
              </a:xfrm>
              <a:prstGeom prst="rect">
                <a:avLst/>
              </a:prstGeom>
              <a:blipFill>
                <a:blip r:embed="rId10"/>
                <a:stretch>
                  <a:fillRect l="-1902" t="-4444" r="-3533" b="-3555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856216" y="6101010"/>
                <a:ext cx="455554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𝑾</m:t>
                          </m:r>
                        </m:e>
                        <m:sub>
                          <m: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𝒄</m:t>
                          </m:r>
                        </m:sub>
                      </m:sSub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𝟎𝟎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𝟗𝟎𝟎</m:t>
                          </m:r>
                        </m:e>
                      </m:d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−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𝟎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𝟐𝟕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𝑱𝒐𝒖𝒍𝒆𝒔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16" y="6101010"/>
                <a:ext cx="4555542" cy="307777"/>
              </a:xfrm>
              <a:prstGeom prst="rect">
                <a:avLst/>
              </a:prstGeom>
              <a:blipFill>
                <a:blip r:embed="rId11"/>
                <a:stretch>
                  <a:fillRect l="-802" t="-2000" r="-1604" b="-32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uadroTexto 1">
            <a:extLst>
              <a:ext uri="{FF2B5EF4-FFF2-40B4-BE49-F238E27FC236}">
                <a16:creationId xmlns:a16="http://schemas.microsoft.com/office/drawing/2014/main" id="{566FCDD5-2A71-AC1D-CD6C-C19537C12AD4}"/>
              </a:ext>
            </a:extLst>
          </p:cNvPr>
          <p:cNvSpPr txBox="1"/>
          <p:nvPr/>
        </p:nvSpPr>
        <p:spPr>
          <a:xfrm>
            <a:off x="6556075" y="4807763"/>
            <a:ext cx="41665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l obtenerse un trabajo hecho por un agente externo negativo, significa que para el campo E ese trabajo es positivo, y por ello, ese trabajo lo puede hacer el campo</a:t>
            </a:r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196412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 animBg="1"/>
      <p:bldP spid="12" grpId="0"/>
      <p:bldP spid="14" grpId="0"/>
      <p:bldP spid="15" grpId="0" animBg="1"/>
      <p:bldP spid="16" grpId="0"/>
      <p:bldP spid="17" grpId="0"/>
      <p:bldP spid="18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D05E3042-30BB-175E-1310-A9E4E5D28AEB}"/>
              </a:ext>
            </a:extLst>
          </p:cNvPr>
          <p:cNvSpPr txBox="1"/>
          <p:nvPr/>
        </p:nvSpPr>
        <p:spPr>
          <a:xfrm>
            <a:off x="2151736" y="234143"/>
            <a:ext cx="83566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s cargas puntuales q1=12 x 10</a:t>
            </a:r>
            <a:r>
              <a:rPr kumimoji="0" lang="es-PE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 y q2=-12 x 10</a:t>
            </a:r>
            <a:r>
              <a:rPr kumimoji="0" lang="es-PE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r>
              <a:rPr kumimoji="0" lang="es-P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 están separadas 10 cm. como muestra la figura. Calcular el trabajo para arrancar una carga de -300uC desde ´a´ al infinito.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C435D50C-8789-A826-913D-DA902E3AA279}"/>
              </a:ext>
            </a:extLst>
          </p:cNvPr>
          <p:cNvSpPr txBox="1"/>
          <p:nvPr/>
        </p:nvSpPr>
        <p:spPr>
          <a:xfrm>
            <a:off x="1784348" y="4300145"/>
            <a:ext cx="19431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OS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1= 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2 = -12 x 10</a:t>
            </a:r>
            <a:r>
              <a:rPr kumimoji="0" lang="es-P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9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s-PE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es-P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-300 </a:t>
            </a:r>
            <a:r>
              <a:rPr kumimoji="0" lang="es-P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2DD183D9-4426-9F30-BC84-A62BB9EDC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212" y="1838574"/>
            <a:ext cx="3339964" cy="213195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277FB71E-9787-F827-684B-A94404A5A875}"/>
                  </a:ext>
                </a:extLst>
              </p:cNvPr>
              <p:cNvSpPr txBox="1"/>
              <p:nvPr/>
            </p:nvSpPr>
            <p:spPr>
              <a:xfrm>
                <a:off x="5952701" y="4209055"/>
                <a:ext cx="581596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STRATEGIA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ara calcular el trabajo, haremos uso de </a:t>
                </a:r>
                <a14:m>
                  <m:oMath xmlns:m="http://schemas.openxmlformats.org/officeDocument/2006/math">
                    <m:r>
                      <a:rPr kumimoji="0" lang="es-MX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𝑊</m:t>
                    </m:r>
                    <m:r>
                      <a:rPr kumimoji="0" lang="es-MX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𝑜</m:t>
                        </m:r>
                      </m:sub>
                    </m:sSub>
                    <m:r>
                      <a:rPr kumimoji="0" lang="es-MX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kumimoji="0" lang="es-MX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s-MX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sub>
                    </m:sSub>
                    <m:r>
                      <a:rPr kumimoji="0" lang="es-MX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para ello: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aso 1: Calculamos los potenciales en a y en infinito: Va 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0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/>
                </a:pPr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aso 2: Luego calculamos el trabajo </a:t>
                </a:r>
                <a14:m>
                  <m:oMath xmlns:m="http://schemas.openxmlformats.org/officeDocument/2006/math">
                    <m:r>
                      <a:rPr lang="es-MX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s-MX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s-MX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s-MX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s-MX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277FB71E-9787-F827-684B-A94404A5A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701" y="4209055"/>
                <a:ext cx="5815965" cy="1754326"/>
              </a:xfrm>
              <a:prstGeom prst="rect">
                <a:avLst/>
              </a:prstGeom>
              <a:blipFill>
                <a:blip r:embed="rId3"/>
                <a:stretch>
                  <a:fillRect l="-838" t="-1736" b="-4514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51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9E152521-C52A-977B-7A02-E9B24464AFE2}"/>
              </a:ext>
            </a:extLst>
          </p:cNvPr>
          <p:cNvSpPr txBox="1"/>
          <p:nvPr/>
        </p:nvSpPr>
        <p:spPr>
          <a:xfrm>
            <a:off x="2176977" y="400137"/>
            <a:ext cx="5805812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o 1: Calculamos los potenciales en a y en c: Va y </a:t>
            </a:r>
            <a:r>
              <a:rPr kumimoji="0" lang="es-PE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c</a:t>
            </a:r>
            <a:endParaRPr kumimoji="0" lang="es-PE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025036C1-550E-9808-6637-E505DD80409D}"/>
                  </a:ext>
                </a:extLst>
              </p:cNvPr>
              <p:cNvSpPr txBox="1"/>
              <p:nvPr/>
            </p:nvSpPr>
            <p:spPr>
              <a:xfrm>
                <a:off x="3189138" y="1446577"/>
                <a:ext cx="1324593" cy="276999"/>
              </a:xfrm>
              <a:prstGeom prst="rect">
                <a:avLst/>
              </a:prstGeom>
              <a:solidFill>
                <a:schemeClr val="accent4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90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5" name="CuadroTexto 4">
                <a:extLst>
                  <a:ext uri="{FF2B5EF4-FFF2-40B4-BE49-F238E27FC236}">
                    <a16:creationId xmlns:a16="http://schemas.microsoft.com/office/drawing/2014/main" id="{025036C1-550E-9808-6637-E505DD804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138" y="1446577"/>
                <a:ext cx="1324593" cy="276999"/>
              </a:xfrm>
              <a:prstGeom prst="rect">
                <a:avLst/>
              </a:prstGeom>
              <a:blipFill>
                <a:blip r:embed="rId2"/>
                <a:stretch>
                  <a:fillRect l="-3687" r="-3687" b="-108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02E45D51-6D6C-8765-DD6B-B10D7266CE93}"/>
                  </a:ext>
                </a:extLst>
              </p:cNvPr>
              <p:cNvSpPr txBox="1"/>
              <p:nvPr/>
            </p:nvSpPr>
            <p:spPr>
              <a:xfrm>
                <a:off x="3048000" y="1898134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MX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MX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kumimoji="0" lang="es-P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0</a:t>
                </a:r>
              </a:p>
            </p:txBody>
          </p:sp>
        </mc:Choice>
        <mc:Fallback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02E45D51-6D6C-8765-DD6B-B10D7266C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898134"/>
                <a:ext cx="6096000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adroTexto 7">
            <a:extLst>
              <a:ext uri="{FF2B5EF4-FFF2-40B4-BE49-F238E27FC236}">
                <a16:creationId xmlns:a16="http://schemas.microsoft.com/office/drawing/2014/main" id="{F64A0EAB-F94E-5EC0-2D10-049117B2182B}"/>
              </a:ext>
            </a:extLst>
          </p:cNvPr>
          <p:cNvSpPr txBox="1"/>
          <p:nvPr/>
        </p:nvSpPr>
        <p:spPr>
          <a:xfrm>
            <a:off x="893769" y="2442024"/>
            <a:ext cx="430846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o 2: Ahora calculamos el trabajo</a:t>
            </a:r>
            <a:endParaRPr kumimoji="0" lang="es-P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679EE3E3-E6C6-716C-7F7A-47454E8FFE3C}"/>
                  </a:ext>
                </a:extLst>
              </p:cNvPr>
              <p:cNvSpPr txBox="1"/>
              <p:nvPr/>
            </p:nvSpPr>
            <p:spPr>
              <a:xfrm>
                <a:off x="1659075" y="3244334"/>
                <a:ext cx="283128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s-E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s-E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∞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e>
                        <m:sub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𝑜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PE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s-E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PE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s-PE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679EE3E3-E6C6-716C-7F7A-47454E8FF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075" y="3244334"/>
                <a:ext cx="2831288" cy="369332"/>
              </a:xfrm>
              <a:prstGeom prst="rect">
                <a:avLst/>
              </a:prstGeom>
              <a:blipFill>
                <a:blip r:embed="rId4"/>
                <a:stretch>
                  <a:fillRect l="-1505" r="-2796" b="-3442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DB0CCADA-1C50-7C34-F728-C8DC1B16840B}"/>
                  </a:ext>
                </a:extLst>
              </p:cNvPr>
              <p:cNvSpPr txBox="1"/>
              <p:nvPr/>
            </p:nvSpPr>
            <p:spPr>
              <a:xfrm>
                <a:off x="1762149" y="3837405"/>
                <a:ext cx="32219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P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  <m:r>
                            <a:rPr kumimoji="0" lang="es-E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∞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0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(0−(−900))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DB0CCADA-1C50-7C34-F728-C8DC1B168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149" y="3837405"/>
                <a:ext cx="3221908" cy="276999"/>
              </a:xfrm>
              <a:prstGeom prst="rect">
                <a:avLst/>
              </a:prstGeom>
              <a:blipFill>
                <a:blip r:embed="rId5"/>
                <a:stretch>
                  <a:fillRect l="-1134" t="-2174" r="-2268" b="-3260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2EAD3B18-FC40-30E9-36B1-9A000B1C2D7F}"/>
                  </a:ext>
                </a:extLst>
              </p:cNvPr>
              <p:cNvSpPr txBox="1"/>
              <p:nvPr/>
            </p:nvSpPr>
            <p:spPr>
              <a:xfrm>
                <a:off x="1762149" y="4229219"/>
                <a:ext cx="24524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s-E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∞</m:t>
                          </m:r>
                        </m:sub>
                      </m:sSub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00 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𝜇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es-E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(900)</m:t>
                      </m:r>
                    </m:oMath>
                  </m:oMathPara>
                </a14:m>
                <a:endParaRPr kumimoji="0" lang="es-P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1" name="CuadroTexto 10">
                <a:extLst>
                  <a:ext uri="{FF2B5EF4-FFF2-40B4-BE49-F238E27FC236}">
                    <a16:creationId xmlns:a16="http://schemas.microsoft.com/office/drawing/2014/main" id="{2EAD3B18-FC40-30E9-36B1-9A000B1C2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149" y="4229219"/>
                <a:ext cx="2452466" cy="276999"/>
              </a:xfrm>
              <a:prstGeom prst="rect">
                <a:avLst/>
              </a:prstGeom>
              <a:blipFill>
                <a:blip r:embed="rId6"/>
                <a:stretch>
                  <a:fillRect l="-1741" t="-2222" r="-3234" b="-3555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B363C5CA-8716-44CC-6549-7E70AF47D7E0}"/>
                  </a:ext>
                </a:extLst>
              </p:cNvPr>
              <p:cNvSpPr txBox="1"/>
              <p:nvPr/>
            </p:nvSpPr>
            <p:spPr>
              <a:xfrm>
                <a:off x="1762149" y="4621033"/>
                <a:ext cx="47911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b>
                          <m:r>
                            <a:rPr lang="es-E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s-E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∞</m:t>
                          </m:r>
                        </m:sub>
                      </m:sSub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𝟎𝟎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𝝁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𝑪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s-E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𝟗𝟎𝟎</m:t>
                          </m:r>
                        </m:e>
                      </m:d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−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𝟎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𝟐𝟕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s-E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𝑱𝒐𝒖𝒍𝒆𝒔</m:t>
                      </m:r>
                    </m:oMath>
                  </m:oMathPara>
                </a14:m>
                <a:endParaRPr kumimoji="0" lang="es-PE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B363C5CA-8716-44CC-6549-7E70AF47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149" y="4621033"/>
                <a:ext cx="4791183" cy="307777"/>
              </a:xfrm>
              <a:prstGeom prst="rect">
                <a:avLst/>
              </a:prstGeom>
              <a:blipFill>
                <a:blip r:embed="rId7"/>
                <a:stretch>
                  <a:fillRect l="-763" t="-1961" r="-1527" b="-3137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865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Marcador de contenido">
            <a:extLst>
              <a:ext uri="{FF2B5EF4-FFF2-40B4-BE49-F238E27FC236}">
                <a16:creationId xmlns:a16="http://schemas.microsoft.com/office/drawing/2014/main" id="{2D85D310-B9B6-4C1D-88C1-A0D0B3733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3857" y="273493"/>
            <a:ext cx="8229600" cy="5394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2200" b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OS CONDENSADORES</a:t>
            </a:r>
            <a:endParaRPr lang="es-CL" sz="2200" b="1" dirty="0">
              <a:solidFill>
                <a:srgbClr val="7030A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74F2B8-7F6E-427F-9D30-EBB7A4F0E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228" y="1185713"/>
            <a:ext cx="3600400" cy="3177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7 CuadroTexto">
            <a:extLst>
              <a:ext uri="{FF2B5EF4-FFF2-40B4-BE49-F238E27FC236}">
                <a16:creationId xmlns:a16="http://schemas.microsoft.com/office/drawing/2014/main" id="{0DFFB6CE-C205-4E11-99C6-3410CACEE7A2}"/>
              </a:ext>
            </a:extLst>
          </p:cNvPr>
          <p:cNvSpPr txBox="1"/>
          <p:nvPr/>
        </p:nvSpPr>
        <p:spPr>
          <a:xfrm>
            <a:off x="6387406" y="770422"/>
            <a:ext cx="4896544" cy="769441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Verdana" pitchFamily="34" charset="0"/>
                <a:cs typeface="Verdana" pitchFamily="34" charset="0"/>
              </a:rPr>
              <a:t>Dispositivos que almacenan energía potencial eléctrica</a:t>
            </a:r>
            <a:endParaRPr kumimoji="0" lang="es-CL" sz="2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20818BE1-DF50-4786-A1C0-28E44239B8D2}"/>
              </a:ext>
            </a:extLst>
          </p:cNvPr>
          <p:cNvSpPr txBox="1"/>
          <p:nvPr/>
        </p:nvSpPr>
        <p:spPr>
          <a:xfrm>
            <a:off x="6352900" y="1758952"/>
            <a:ext cx="5194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 usan para almacenar energía, memorizar información, filtrar información, rectificación de señales.</a:t>
            </a:r>
          </a:p>
        </p:txBody>
      </p:sp>
      <p:sp>
        <p:nvSpPr>
          <p:cNvPr id="6" name="4 CuadroTexto">
            <a:extLst>
              <a:ext uri="{FF2B5EF4-FFF2-40B4-BE49-F238E27FC236}">
                <a16:creationId xmlns:a16="http://schemas.microsoft.com/office/drawing/2014/main" id="{9AB73093-131F-4C30-BBED-064567908E6F}"/>
              </a:ext>
            </a:extLst>
          </p:cNvPr>
          <p:cNvSpPr txBox="1"/>
          <p:nvPr/>
        </p:nvSpPr>
        <p:spPr>
          <a:xfrm>
            <a:off x="6352900" y="2993704"/>
            <a:ext cx="4896544" cy="16312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Verdana" pitchFamily="34" charset="0"/>
                <a:cs typeface="Verdana" pitchFamily="34" charset="0"/>
              </a:rPr>
              <a:t>Los condensadores son dispositivos formados por dos placas conductoras, muy cercas entre sí, ambas placas poseen cargas iguales y opuestas</a:t>
            </a:r>
            <a:endParaRPr kumimoji="0" lang="es-CL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08A44D6-A108-492D-8096-44F5799A1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14" y="4996160"/>
            <a:ext cx="5473193" cy="858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B67E82DD-E506-415A-94A9-520BCBE6D6A1}"/>
              </a:ext>
            </a:extLst>
          </p:cNvPr>
          <p:cNvSpPr txBox="1"/>
          <p:nvPr/>
        </p:nvSpPr>
        <p:spPr>
          <a:xfrm>
            <a:off x="771514" y="4483100"/>
            <a:ext cx="3216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finición:</a:t>
            </a:r>
          </a:p>
        </p:txBody>
      </p:sp>
    </p:spTree>
    <p:extLst>
      <p:ext uri="{BB962C8B-B14F-4D97-AF65-F5344CB8AC3E}">
        <p14:creationId xmlns:p14="http://schemas.microsoft.com/office/powerpoint/2010/main" val="246925582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lantilla Presentación UC - Distancia 2016" id="{454C4D40-895B-4962-A215-1C9F25F759AC}" vid="{FEF40664-E4C2-4A71-AAA3-77AF8BE9C170}"/>
    </a:ext>
  </a:extLst>
</a:theme>
</file>

<file path=ppt/theme/theme3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lantilla Presentación UC - Distancia 2016" id="{454C4D40-895B-4962-A215-1C9F25F759AC}" vid="{FEF40664-E4C2-4A71-AAA3-77AF8BE9C170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webextension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webextensions/webextension1.xml><?xml version="1.0" encoding="utf-8"?>
<we:webextension xmlns:we="http://schemas.microsoft.com/office/webextensions/webextension/2010/11" id="{AA6DB28C-8F20-4C14-9A4D-6FFCE16230BA}">
  <we:reference id="wa104323558" version="1.0.1.0" store="es-ES" storeType="OMEX"/>
  <we:alternateReferences>
    <we:reference id="WA104323558" version="1.0.1.0" store="WA104323558" storeType="OMEX"/>
  </we:alternateReferences>
  <we:properties>
    <we:property name="__labs__" value="{&quot;configuration&quot;:{&quot;appVersion&quot;:{&quot;major&quot;:1,&quot;minor&quot;:1},&quot;components&quot;:[{&quot;type&quot;:&quot;Labs.Components.ActivityComponent&quot;,&quot;name&quot;:&quot;Capacitor Lab: Basics&quot;,&quot;values&quot;:{},&quot;data&quot;:{&quot;id&quot;:&quot;phet-https://phet.colorado.edu/sims/html/capacitor-lab-basics/latest/capacitor-lab-basics_en.html&quot;},&quot;secure&quot;:false}],&quot;name&quot;:&quot;Capacitor Lab: Basics&quot;,&quot;timeline&quot;:null,&quot;analytics&quot;:null},&quot;hostVersion&quot;:{&quot;major&quot;:0,&quot;minor&quot;:1}}"/>
  </we:properties>
  <we:bindings/>
  <we:snapshot xmlns:r="http://schemas.openxmlformats.org/officeDocument/2006/relationships" r:embed="rId1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2144</TotalTime>
  <Words>1937</Words>
  <Application>Microsoft Office PowerPoint</Application>
  <PresentationFormat>Panorámica</PresentationFormat>
  <Paragraphs>310</Paragraphs>
  <Slides>31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3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1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Century Gothic</vt:lpstr>
      <vt:lpstr>GTWalsheim-Light</vt:lpstr>
      <vt:lpstr>Söhne</vt:lpstr>
      <vt:lpstr>Times New Roman</vt:lpstr>
      <vt:lpstr>Verdana</vt:lpstr>
      <vt:lpstr>Wingdings</vt:lpstr>
      <vt:lpstr>Tema de Office</vt:lpstr>
      <vt:lpstr>1_Tema de Office</vt:lpstr>
      <vt:lpstr>2_Tema de Office</vt:lpstr>
      <vt:lpstr>Equation</vt:lpstr>
      <vt:lpstr>Potencial eléctrico–Condensador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¿Qué aprendimos hoy?</vt:lpstr>
      <vt:lpstr>Referencias Bibliográficas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Naydú Lorena Hayen Recuay</dc:creator>
  <cp:lastModifiedBy>Erik Maldonado</cp:lastModifiedBy>
  <cp:revision>153</cp:revision>
  <dcterms:created xsi:type="dcterms:W3CDTF">2019-03-08T15:31:06Z</dcterms:created>
  <dcterms:modified xsi:type="dcterms:W3CDTF">2024-09-25T22:56:43Z</dcterms:modified>
</cp:coreProperties>
</file>